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46"/>
  </p:notesMasterIdLst>
  <p:handoutMasterIdLst>
    <p:handoutMasterId r:id="rId47"/>
  </p:handoutMasterIdLst>
  <p:sldIdLst>
    <p:sldId id="308" r:id="rId2"/>
    <p:sldId id="311" r:id="rId3"/>
    <p:sldId id="313" r:id="rId4"/>
    <p:sldId id="314" r:id="rId5"/>
    <p:sldId id="315" r:id="rId6"/>
    <p:sldId id="316" r:id="rId7"/>
    <p:sldId id="317" r:id="rId8"/>
    <p:sldId id="318" r:id="rId9"/>
    <p:sldId id="321" r:id="rId10"/>
    <p:sldId id="322" r:id="rId11"/>
    <p:sldId id="323" r:id="rId12"/>
    <p:sldId id="324" r:id="rId13"/>
    <p:sldId id="325" r:id="rId14"/>
    <p:sldId id="326" r:id="rId15"/>
    <p:sldId id="327" r:id="rId16"/>
    <p:sldId id="330" r:id="rId17"/>
    <p:sldId id="331" r:id="rId18"/>
    <p:sldId id="332" r:id="rId19"/>
    <p:sldId id="334" r:id="rId20"/>
    <p:sldId id="335" r:id="rId21"/>
    <p:sldId id="336" r:id="rId22"/>
    <p:sldId id="337" r:id="rId23"/>
    <p:sldId id="340" r:id="rId24"/>
    <p:sldId id="341" r:id="rId25"/>
    <p:sldId id="343" r:id="rId26"/>
    <p:sldId id="344" r:id="rId27"/>
    <p:sldId id="345" r:id="rId28"/>
    <p:sldId id="346" r:id="rId29"/>
    <p:sldId id="347" r:id="rId30"/>
    <p:sldId id="348" r:id="rId31"/>
    <p:sldId id="349" r:id="rId32"/>
    <p:sldId id="350" r:id="rId33"/>
    <p:sldId id="356" r:id="rId34"/>
    <p:sldId id="351" r:id="rId35"/>
    <p:sldId id="352" r:id="rId36"/>
    <p:sldId id="354" r:id="rId37"/>
    <p:sldId id="355" r:id="rId38"/>
    <p:sldId id="357" r:id="rId39"/>
    <p:sldId id="358" r:id="rId40"/>
    <p:sldId id="360" r:id="rId41"/>
    <p:sldId id="359" r:id="rId42"/>
    <p:sldId id="361" r:id="rId43"/>
    <p:sldId id="362" r:id="rId44"/>
    <p:sldId id="353" r:id="rId4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C972F"/>
    <a:srgbClr val="E085E6"/>
    <a:srgbClr val="255A1B"/>
    <a:srgbClr val="00009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440" autoAdjust="0"/>
    <p:restoredTop sz="92702" autoAdjust="0"/>
  </p:normalViewPr>
  <p:slideViewPr>
    <p:cSldViewPr snapToGrid="0" snapToObjects="1">
      <p:cViewPr varScale="1">
        <p:scale>
          <a:sx n="101" d="100"/>
          <a:sy n="101" d="100"/>
        </p:scale>
        <p:origin x="952" y="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7" Type="http://schemas.openxmlformats.org/officeDocument/2006/relationships/image" Target="../media/image37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4" Type="http://schemas.openxmlformats.org/officeDocument/2006/relationships/image" Target="../media/image3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image" Target="../media/image54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5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4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4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26DB57-B240-E54A-A9BF-3F3837817597}" type="datetimeFigureOut">
              <a:rPr lang="en-US" smtClean="0"/>
              <a:t>21-Nov-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281E98-48A9-6F47-AF37-B2929395D0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0075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1-11T01:23:04.9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02 2916 9 0,'0'5'4'0,"0"-5"-1"16,0 0 5-1,0 0-6-15,0 0 0 0,6 0 1 16,-6 3 0-16,0 2-3 15,0 3 0-15,3 0 2 16,-3 5 0-16,0 3 0 16,0-3 0-16,0 0-1 15,0 14 0-15,6-3-1 16,-6 5 1-16,3-3-1 16,3-2 1-16,-6 2-1 15,3-2 0-15,0-3-1 16,-3-5 1-16,3-2-4 15,-3-4 1-15,6-5-3 16,-6-5 1-16</inkml:trace>
  <inkml:trace contextRef="#ctx0" brushRef="#br0" timeOffset="235.6386">776 2717 16 0,'-6'-10'8'0,"6"20"-9"0,6-7 12 16,-6-3-11-16,0 5 0 15,3 3-1-15,3 3 1 16,-6-3-4-16,3 2 1 15,8 6-1-15,-2-5 0 0</inkml:trace>
  <inkml:trace contextRef="#ctx0" brushRef="#br0" timeOffset="776.7456">1118 2961 8 0,'0'0'4'0,"0"5"-2"16,0-5 5-16,3 0-7 16,3 0 0-16,3 0 1 15,3 0 0-15,0-5-1 16,0 2 0-16,2 0 0 15,-5 1 1-15,6-1-1 16,-3 0 0-16,3 1-2 16,-6 2 0-16,3 2-1 15,0 1 1-15</inkml:trace>
  <inkml:trace contextRef="#ctx0" brushRef="#br0" timeOffset="1016.0377">1112 3088 8 0,'3'-16'4'0,"9"21"-3"0,-9-5 6 15,12-5-7-15,-6 0 0 16,3 5 0-16,-1-8 0 15,1 0 0-15,3 2 0 16,0 6-1-16,3-2 0 0,-6 2-2 16,3 0 1-16</inkml:trace>
  <inkml:trace contextRef="#ctx0" brushRef="#br0" timeOffset="1437.1262">1445 2815 7 0,'0'3'3'0,"-3"10"0"0,3-13 4 16,0 0-6-16,3 8 0 16,-3-5 2-16,6-1 1 15,-6 6-4-15,0-8 0 16,6 6 2-16,0 4 1 15,-6 9 0-15,3-6 0 16,3 16-2-16,3 8 1 0,0 8-1 16,-3-5 0-16,3 10-1 15,0 0 1-15,-6-21-5 16,3-2 0-16,3-3-2 16,-3-3 1-16</inkml:trace>
  <inkml:trace contextRef="#ctx0" brushRef="#br0" timeOffset="6136.584">8616 10136 6 0,'3'43'3'0,"0"-9"-3"16,0-18 4-16,-3 8-4 15,0 2 0-15,0-5 0 16,0 0 0-16,3-2-2 16,0-6 1-16</inkml:trace>
  <inkml:trace contextRef="#ctx0" brushRef="#br0" timeOffset="6315.8926">8622 9914 11 0,'-6'0'5'0,"9"0"-7"0,-3 0 10 16,3 3-9-16,0 2 0 16,3 3-4-16,3 0 1 15</inkml:trace>
  <inkml:trace contextRef="#ctx0" brushRef="#br0" timeOffset="6752.0088">8920 10073 6 0,'8'2'3'0,"13"-2"-1"0,-9 0 2 16,3 0-5-16,3 3 1 15,0-3 0-15,0 3 0 16,0-3 0-16,2 5 0 15,1-8-1-15,-3 1 0 0,0 2 0 16,0 0 0-16</inkml:trace>
  <inkml:trace contextRef="#ctx0" brushRef="#br0" timeOffset="6977.3144">8949 10186 6 0,'0'-7'3'0,"3"17"-3"16,3-7 6-16,0 2-7 16,0 0 1-16,6 1 0 15,3-1 0-15,3-2 0 16,0 2 0-16,2-2-2 15,4-1 1-15</inkml:trace>
  <inkml:trace contextRef="#ctx0" brushRef="#br0" timeOffset="7428.0913">9315 10075 6 0,'-3'11'3'0,"-6"-16"-1"0,9 7 4 0,0 4-6 16,0 4 1-16,0 1-1 15,0 2 0-15,3 5-1 16,6 4 1-16,0-4 0 15,0 3 1-15,3-5-1 16,0 0 0-16,3-11 0 16,3 1 0-16,0-4 0 15,3-4 1-15,-4-6 0 16,1-5 0-16,-3-3 1 16,-3-6 0-16,-3-4 1 15,-3 10 1-15,-3-2-1 16,-6-1 1-16,-3-2 0 15,-6 2 0-15,-6 4-1 16,-3 1 0-16,-2 9-2 16,-1 8 1-16,-3 2-2 0,-3 8 1 15,0-8-4-15,1 1 1 16,8-1-5-16,6 6 0 16</inkml:trace>
  <inkml:trace contextRef="#ctx0" brushRef="#br0" timeOffset="10489.8557">3350 3350 6 0,'-9'16'3'0,"6"7"-2"0,6-15 4 0,0 5-5 15,3 1 0-15,3 2 0 16,0-6 1-16,3 3-1 15,6-5 0-15,-3 3 0 16,0 2 1-16,3-8-1 16,-1-2 1-16,-2 2-1 15,0-5 1-15,0-5 0 16,-3 2 0-16,0-2 0 16,0-8 0-16,0 0 0 15,-6-1 0-15,0 1 0 16,-3-3 1-16,-3 0 0 15,-3 1 1-15,0-1-1 16,-3 3 1-16,3 2-1 16,-9 6 0-16,3 2-1 15,3-2 1-15,-3-1-2 16,0 6 1-16,0 0-1 16,-3-2 1-16,0-1-1 0,-3 3 1 15,1 0-1-15,-1-3 0 16,0 3-3-16,-6 3 1 15,-3 0-4-15,6 2 0 16</inkml:trace>
  <inkml:trace contextRef="#ctx0" brushRef="#br0" timeOffset="11633.741">3895 3204 5 0,'0'11'2'0,"12"-32"-1"0,-12 21 3 16,3-6-3-16,3-2 0 15,3-2 1-15,3-4 1 0,3-1-4 16,0-7 1-16,2 1 2 15,4 5 0-15,6-2 0 16,3-3 0-16,0 0-1 16,-1-1 1-16,1-1-1 15,0 1 1-15,0 4-1 16,5 5 0-16,-2-3-1 16,3-5 1-16,-3-6-1 15,-1 3 0-15,-2 3 0 16,3-11 1-16,-3 6-1 15,-1 2 1-15,4-2-1 16,-3-1 1-16,-3 3-1 16,-1-2 1-16,1 10-1 15,3 6 0-15,-3-1 0 16,-3 0 1-16,-1 3-1 16,-2-5 0-16,-3 5-1 15,-3 0 1-15,0 3 0 16,-6 2 0-16,3-2 0 15,-6 2 0-15,-3 3-4 0,3 0 1 16,-3 0-2-16,-3-5 1 16</inkml:trace>
  <inkml:trace contextRef="#ctx0" brushRef="#br0" timeOffset="13117.4837">4752 2469 8 0,'0'2'4'0,"-9"3"-2"0,9-5 5 16,0 0-7-16,0 0 0 15,0 0 0-15,3 0 0 16,3 0 0-16,3 0 0 16,0 0 1-16,6 0 0 0,3 0-1 15,-3 3 1-15,0-3 0 16,0 0 1-16,-1 0-1 16,-5 5 1-16,0-5-1 15,0 0 0-15,-3 0 0 16,0 0 1-16,-3 0-1 15,0 0 0-15,-3 0 0 16,0 0 1-16,3 3-1 16,-3 0 0-16,0 2 0 15,0 0 1-15,0 3-1 16,-6 0 0-16,0 0 0 16,-3 5 0-16,3-13-1 15,-3 8 0-15,0 6-1 16,1 1 1-16,2-1-6 15,0 4 1-15,6 6-1 16,-3-6 0-16</inkml:trace>
  <inkml:trace contextRef="#ctx0" brushRef="#br0" timeOffset="15085.197">4044 2381 7 0,'0'0'3'0,"0"-2"0"15,0 10 3-15,0-6-5 16,0 3 1-16,0 3-1 16,0 6 1-16,0-4-3 0,0 3 1 15,0 1 1-15,0 2 0 16,0-1-2-16,3-1 1 16,0 2-3-16,0-6 1 15,3 3-1-15,0-7 0 16</inkml:trace>
  <inkml:trace contextRef="#ctx0" brushRef="#br0" timeOffset="21870.0447">4225 2334 5 0,'-5'-8'2'0,"5"26"0"16,0-15 2-16,0 5-4 0,0 0 0 15,0 0 0-15,2-6 0 16,1 6 0-16,3 3 0 15,3-1 0-15,-3 4 1 16,0-6-1-16,0 0 0 16,3-6 0-16,0 3 1 15,0-2-1-15,3-6 1 16,0-2-1-16,0 3 1 16,-3-6-1-16,0 0 1 15,0 0 0-15,-1-3 0 16,-2 1-1-16,0 2 1 0,-3 0-1 15,0-3 1-15,0 3 0 16,-3 0 1-16,0 0 0 16,-6 6 0-16,0-6 0 15,-3 0 0-15,1 2 0 16,-1-1 0-16,3 4-1 16,-3 0 0-16,3 1-1 15,-3 4 0-15,0 1-1 16,-3 2 1-16,0 6-3 15,0-1 0-15,0 6-2 16,6-5 1-16</inkml:trace>
  <inkml:trace contextRef="#ctx0" brushRef="#br0" timeOffset="25339.9979">5291 2199 11 0,'-12'2'5'0,"21"12"4"15,-9-7 5-15,0 15-13 16,-3-1 1-16,0 5 0 16,-3-5 0-16,3 3-3 15,3 3 0-15,0-1 1 16,0 1 1-16,0-9-2 16,0 3 1-16,3-5-4 15,3 0 1-15,0-5-2 16,3-3 0-16</inkml:trace>
  <inkml:trace contextRef="#ctx0" brushRef="#br0" timeOffset="25863.7633">5470 2302 9 0,'0'-8'4'0,"3"11"-1"0,-3-3 3 16,0 0-6-16,0 2 1 15,3 4 3-15,-3 1 0 16,0 1-4-16,0 6 0 0,3-4 2 16,-3-4 1-16,3 1-1 15,3 7 0-15,-1-6-2 16,1 2 0-16,6 1 0 15,-3-3 1-15,3 0-1 16,0-6 1-16,0-2 0 16,3 0 0-16,-3-2 0 15,3-6 0-15,-3 0 0 16,2 8 0-16,1-6 0 16,-3-7 0-16,0 3-1 15,-3-6 1-15,0 5 0 16,-3-5 0-16,-3 0 0 15,-3-2 0-15,0-1 1 16,-6 9 0-16,-3-6 0 16,-3 5 1-16,0 1-1 15,0 2 1-15,0 3-1 16,1-1 0-16,-4 6-2 0,3 3 1 16,0 5-3-16,0-6 1 15,0 12-2-15,0-1 0 16,3 5-5-16,0 9 1 15,0-3-2-15,3-6 1 16</inkml:trace>
  <inkml:trace contextRef="#ctx0" brushRef="#br0" timeOffset="27560.9857">3999 3797 6 0,'6'-6'3'0,"15"25"-1"15,-12-19 4-15,0 5-6 16,6 1 1-16,3 4 0 16,0 1 0-16,2 5-1 0,1 0 0 15,6-1 1-15,3-1 0 16,-1 1 0-16,7 1 0 15,-3 3 0-15,0-1 1 16,-4 6-1-16,1-5 1 16,0 7-1-16,3-5 0 15,-1 3 0-15,-2 0 1 16,0 0-2-16,0 0 0 16,0 2 0-16,-1-13 1 15,7 3-1-15,-3 0 0 16,0 3 0-16,-1-4 0 15,-2 1 0-15,-6-2 1 0,0-1-1 16,-4 0 1-16,-2-2-1 16,0-1 1-16,0 1-2 15,-3-3 1-15,-3 0-4 16,0 0 1-16,-3 0-2 16,0-3 1-16</inkml:trace>
  <inkml:trace contextRef="#ctx0" brushRef="#br0" timeOffset="29212.9657">4940 4268 11 0,'-3'8'5'0,"3"-11"-4"0,0 3 5 16,0 0-7-16,0 0 1 15,3-5-1-15,-3 5 1 16,6 5 0-16,0 0 1 0,0 6-1 16,3-1 0-16,0 1 0 15,-1 0 1-15,1 2-1 16,-3 0 1-16,0-2-1 16,0-3 1-16,0 2 0 15,0-2 0-15,-3-3 1 16,0 1 0-16,0-1 0 15,-3 0 0-15,-3 1 1 16,0-1 0-16,-3 0-1 16,-3 3 1-16,-3-8-1 15,0 0 0-15,1 5-1 16,-1 1 0-16,3 2-2 16,0 0 1-16,-3 2-4 15,3 1 1-15,0-1-4 16,0-4 1-16</inkml:trace>
  <inkml:trace contextRef="#ctx0" brushRef="#br0" timeOffset="33475.8425">4481 3749 6 0,'0'-8'3'0,"3"0"-4"0,-3 8 5 15,0 0-4-15,0 0 0 16,0 0 0-16,3-2 1 16,3 4-2-16,0-4 1 15,0 2 0-15,0 0 1 16,3-3-1-16,0 3 0 15,0 3 0-15,0 5 1 16,-3-6-1-16,3 1 1 16,-3 5 0-16,0 0 0 15,-3 0 0-15,0 0 0 16,-3-3 0-16,-3 0 0 16,0-2-1-16,-3-1 1 15,-3 4 0-15,3-4 0 16,-3 1-1-16,3-3 1 15,0 3-1-15,0-3 1 0,3 0-1 16,0 0 0-16,0 5-1 16,3-5 1-16,0 0-1 15,3 0 0-15,3 0 0 16,0 3 1-16,3-1-1 16,0 1 0-16,0 2 1 15,0-2 0-15,0 2 0 16,-3 0 0-16,0 1 0 15,0-1 1-15,-3 0 1 16,0 1 0-16,-3 2 0 16,-3-3 0-16,0 0 0 15,-3 0 1-15,0 1-1 16,-3-1 1-16,0-2-2 16,0-1 1-16,0-2-2 15,0 0 0-15,3-2-3 16,0-4 0-16,0 1-2 15,3-3 0-15</inkml:trace>
  <inkml:trace contextRef="#ctx0" brushRef="#br0" timeOffset="34571.9116">5366 4284 7 0,'0'2'3'0,"-3"-2"-1"16,3 0 2-16,0 0-4 15,0 0 0 1,8 0 0 0,1 0 1-16,0 0-1 15,0 3 0-15,0 2 0 0,-3 0 1 16,0 3 0-16,-3 0 0 15,-3 3 1 1,-3 0 0-16,0 2 0 0,-3 0 0 16,0 0 0-16,0 0 0 15,-3-2 0-15,0-3 0 16,0 0-2-16,1-3 1 16,-1 0-1-16,6 1 0 15,0-9-1-15,0 8 1 16,0-2-2-16,3 0 1 15,6-3-1-15,0 0 1 16,0 0-1-16,0 0 1 0,2 2 0 16,4 1 1-16,0-6 0 15,0 1 0-15,3 2 0 16,-3 0 1-16,0 8 0 16,-3-3 0-16,0 6 0 15,-3 2 1-15,-3-5 0 16,-3 8 0-16,0-6-1 15,-3 3 1-15,-3-5 0 16,0 0 0-16,-3 0 0 16,-3-3 0-16,0-2-1 15,0 0 1-15,0 2-1 16,0-5 0-16,3 3-2 16,0-3 0-16,1 0-6 15,2-6 1-15</inkml:trace>
  <inkml:trace contextRef="#ctx0" brushRef="#br0" timeOffset="53264.3409">6217 2320 3 0,'15'-10'1'0,"11"18"0"0,-17-8 2 16,3 0-3-16,3 0 1 16,3 0 0-16,0 0 1 15,6 0-3-15,0 2 1 16,2-4 1-16,4 2 0 15,3 0-1-15,6 0 1 16,2-6 0-16,4 6 0 16,-3-2-1-16,-1 2 0 0,7 2 0 15,-1 4 1 1,4-4-1-16,0-4 1 0,2 2-1 16,4-8 0-16,-4 3 0 15,-5-1 0-15,-6 1 0 16,-4 2 1-16,4 1-1 15,-9-4 0-15,-6 4-1 16,-4 4 0-16,-5-2-1 16,-3 6 0-16</inkml:trace>
  <inkml:trace contextRef="#ctx0" brushRef="#br0" timeOffset="54105.618">6279 1963 6 0,'6'-13'3'0,"9"-11"-4"0,-9 16 5 16,3-5-4-16,0 0 0 15,3-3 1-15,9 0 0 16,0 0-1-16,2 0 0 15,4-2 0-15,3 2 1 16,6 5-1-16,5-5 1 16,4-2-1-16,-3 2 1 15,2 0-1-15,-2 8 1 16,3-5-1-16,-1 5 0 16,-2 5 0-16,-3-5 1 15,2 3-1-15,1 5 0 0,-6 5 0 16,-4 3 0-16,1 0-1 15,0 3 1-15,-3 10 0 16,-7 0 0-16,-2 0 0 16,0 6 1-16,0-1-1 15,-6-2 0-15,0-5 0 16,-3-1 1-16,3-2-1 16,-4 0 1-16,1-3-1 15,0 3 1-15,0-5-2 16,-3-1 1-16,0-2-3 15,0 8 1-15</inkml:trace>
  <inkml:trace contextRef="#ctx0" brushRef="#br0" timeOffset="55606.6021">7610 2111 6 0,'12'-18'3'0,"-6"2"-2"0,0 19 4 16,3 2-5-16,0-5 0 15,-1 0 0-15,1-5 0 0,-3 2 0 16,0 3 0 0,0 0 0-16,0 0 1 15,0 0 0-15,0 3 0 0,0 2-1 16,3-5 1-16,-3 0 0 15,3 3 0 1,-3 5-1-16,3-1 1 0,0 4 0 16,3-3 0-16,2 0-1 15,1-5 1 1,9-6 0 0,-3-2 1-16,-3-3-1 15,-3 0 1-15,-3 5 0 16,0-2 0-16,-4-3-1 15,-2 0 1-15,-6 0-1 16,-3-5 0-16,0 2-1 16,-2 6 1-16,-4-3-1 15,0 3 0-15,0 2-1 16,0 3 1-16,0 0-1 16,3 3 0-16,-3 2 0 15,3 3 0-15,-3 0 0 16,3-3 1-16,-3 3 0 15,3 3 0-15,-3 5 0 0,3-1 0 16,0 4 0-16,0-3 0 16,-2 5 0-16,-1-5 0 15,3-3 0-15,0 0 0 16,0-2 0-16,-3-1 1 16,3-2 0-16,-3-2 0 15,-3-4-1-15,0 1 1 16,-3-3 0-16,3-5 0 15,-3 5-1-15,4-6 1 16,-1 4-1-16,0-6 0 16,0 0-1-16,3-3 1 0,0 3 0 15,3-2 0-15,3-6-1 16,0 3 1-16,3-3-1 16,3 0 0-16,0 8-2 15,3-3 1-15,0 1-1 16,0 2 0-16,6-5-2 15,3 5 1-15</inkml:trace>
  <inkml:trace contextRef="#ctx0" brushRef="#br0" timeOffset="56371.8762">7363 1889 4 0,'0'-8'2'0,"3"16"-1"0,-3-8 2 16,3 8-3-16,0 0 1 16,0-3-1-16,0 3 1 15,3-5-1-15,0 5 0 16,0 0 0-16,-1 5 0 15,1-8 0-15,-3 3 1 16,0 0 0-16,0-8 0 16,0 8 1-16,-3-8 0 0,-3 3 0 15,0-3 1-15,-3 0-1 16,-3 0 1-16,1 0-1 16,-4-3 0-16,0 3-1 15,0 0 0-15,-3 0-3 16,0 3 0-16,0 2-3 15,3 3 1-15,0 0-1 16,3 0 1-16</inkml:trace>
  <inkml:trace contextRef="#ctx0" brushRef="#br0" timeOffset="56837.8668">7268 2154 4 0,'0'-3'2'0,"2"27"-1"0,1-24 3 0,0 3-4 16,3 2 0-16,3-3 0 16,0 4 0-16,3 2 0 15,0-3 0-15,0 0 0 16,0 6 1-16,-3-9-1 15,0 6 1-15,0-2 0 16,-3-4 1-16,0-2 0 16,-3 6 0-16,0-6 1 15,-3 2 0-15,-3 4 0 16,0 2 0-16,-3-1-2 16,-6 7 1-16,0-1-2 15,0 5 1-15,0-2-6 16,0 0 1-16</inkml:trace>
  <inkml:trace contextRef="#ctx0" brushRef="#br0" timeOffset="60050.2815">7699 4297 4 0,'0'-3'2'0,"0"-2"1"16,0 5 2-16,0 0-5 15,3-5 1-15,3-1-1 16,0-2 1-16,3-2-1 16,0-3 0-16,0-3 0 15,3 8 1-15,0 0-1 0,2 5 1 16,-2 1-1-16,0 2 0 16,-3 2 0-1,0 6 1-15,0 0-1 0,0 5 1 16,0-5 0-16,0 0 0 15,0 3-1-15,3-1 1 16,0-2-1-16,0 0 1 16,-1 0 0-16,1-3 1 15,3-5-1-15,0-5 1 16,0 0-1-16,0-3 1 16,-3-5 0-16,0-1 0 15,-3-1-1-15,-6-4 0 16,0 3 0-16,0 3 0 0,-6 2 0 15,-3 3 0-15,-3 6-1 16,-3-1 1-16,0 3-1 16,0 3 0-16,0 2-1 15,3 0 1-15,0 9-1 16,0 1 1-16,3-4-1 16,0 5 1-16,0 0-1 15,0 0 1-15,1 0 0 16,-1-1 0-16,0-1 0 15,0 2 0-15,-3-3 1 16,0 0 0-16,-3-2-1 16,0-1 0-16,0-2 0 15,0 0 1-15,-3-3-1 16,3-2 1-16,0-3-1 16,1 0 1-16,-1 0-1 15,3-3 0-15,0-2 0 16,3 0 0-16,0-1-1 0,3-1 1 15,0-1 0-15,0 0 0 16,3-3-1-16,0 0 0 16,0-2 0-16,0 3 0 15,0-1-3-15,0 3 1 16,3-2-2-16,6-6 0 16</inkml:trace>
  <inkml:trace contextRef="#ctx0" brushRef="#br0" timeOffset="62632.4913">7910 3842 7 0,'0'-11'3'0,"-3"-21"-2"0,3 27 4 0,0-13-5 16,0-6 1-16,0-11 0 15,0-15 1-15,-2 10-2 16,-1-10 0-16,0 0 1 15,0-8 0-15,0-11 0 16,-3-8 0-16,-3 8-1 16,0-5 1-16,0 11 0 15,0-3 1-15,0-6-1 16,3 14 0-16,0-3 0 16,0 0 0-16,0 8 0 15,3 8 0-15,-3 8-1 16,0-5 0-16,0 5 0 15,3 3 0-15,-3 4-1 16,3 7 1-16,0-6 0 0,3 7 0 16,-3 7-1-16,3-1 1 15,-2 2 0-15,2 1 0 16,0 5 0-16,0 6 0 16,0-6 0-16,0-3 0 15,-3 8-1-15,3 3 0 16,-3 6 0-16,0 2 1 15,0-6-1-15,0 4 0 16,-3 2 0-16,0-1 1 16,0 9 0-16,0 0 0 15,0 3 0-15,0-1 0 0,0 3 0 16,3-10 0-16,0 2-1 16,0-5 1-16,0-3-1 15,3-2 1-15,0-3-2 16,3-3 1-16,0-10 0 15,0 0 0-15,0 2 0 16,3-4 0-16,0 1 1 16,0 4 0-16,-3 4 0 15,3-1 0-15,-3-1 0 16,0 2 1-16,-3 6-1 16,6 0 1-16,0 6 0 15,3-4 0-15,-1 6-1 16,4 0 1-16,0 0-1 15,0 3 1-15,0-1-4 16,0 3 1-16,0 1-1 16,0-4 1-16</inkml:trace>
  <inkml:trace contextRef="#ctx0" brushRef="#br0" timeOffset="64223.9023">5883 2738 3 0,'18'19'1'0,"18"29"0"0,-21-35 1 0,3-5-3 16,6 2 1-16,11 6 0 16,7 8 0-16,3-3 0 15,-4 3 1-15,1 0-1 16,0 10 1-16,-1 6 0 15,1 0 0-15,0 5 0 16,-4 2 0-16,4-4 0 16,3 4 0-16,2-2 0 15,1-3 0-15,-6 3-1 16,-4 0 1-16,1 0-1 16,0 3 0-16,-1-6 0 15,1 6 1-15,-3-6-1 16,-1-7 0-16,1-1 0 15,0 0 0-15,0-4 0 16,-7-4 1-16,1-2-1 16,0 0 0-16,-3-3-1 15,-3-3 1-15,-4 4 0 16,1-9 0-16,0 5 0 0,-6-2 0 16,0-3 0-16,-3 1 1 15,0 1-3-15,-3-4 1 16,-4-3-2-16,1-5 1 15</inkml:trace>
  <inkml:trace contextRef="#ctx0" brushRef="#br0" timeOffset="64825.4222">7145 3971 1 0,'0'6'0'0,"6"-22"3"0,-3 16-2 16,3 0-1-16,3 2 0 15,3 6 1-15,-3-2 0 16,6-1-1-16,-6 3 0 16,0-3 1-16,0 0 1 15,-3 1-1-15,0-4 1 16,0 1-1-16,-6-3 1 0,3 3-1 15,0-1 1-15,-3-2 0 16,0 0 0-16,3-8-1 16,-3 3 1-16,0 0-1 15,-3 0 0 1,-3-14-1 0,0 1 0-16,-3-6-4 15,0-3 1-15</inkml:trace>
  <inkml:trace contextRef="#ctx0" brushRef="#br0" timeOffset="67001.6894">5940 4292 4 0,'21'0'2'0,"23"5"0"0,-29-3 3 15,6-2-5-15,6 3 1 16,9 0 0-16,5-1 1 15,4-4-2-15,3-1 0 16,5 0 1-16,4 1 1 16,5-1-1-16,-2 3 0 15,-1 0 0-15,-2 0 0 16,-4-2-1-16,1 2 1 16,0 0 0-16,-1 0 0 0,-5-3 0 15,-1 3 0 1,-2 0 0-16,-3-3 1 15,-4 3-1-15,-2 0 0 16,-3 0-1-16,-3 0 0 0,-4-2 0 16,-5 2 1-16,-3 0-1 15,0-3 0-15,-3 3 0 16,-3 0 1-16,-3 0-1 16,-3 0 1-16,0-5-1 15,-3 5 0-15,-3 0 0 16,0 0 0-16,3-6-2 15,-3-2 1-15,0 8-1 16,0-10 0-16,-3 2 0 16,0 0 1-16,0 3 0 15,0-1 0-15,0 1 0 16,0 0 1-16,-3 2 0 16,3 6 0-16,0-6-1 15,0 3 1-15,0 3 0 16,3-3 0-16,0 0-1 0,0 8 1 15,3-3 0-15,0-2 0 16,0 2 0-16,0 3 1 16,0-3-1-16,0 0 1 15,0-2 0-15,-3 0 0 16,0-3 0-16,0 5 1 16,0 0-1-16,0-2 1 15,-3 2-1-15,-3 3 1 16,-3 3-1-16,-3-1 0 15,0 1-4-15,-3 2 1 16,6 0-3-16,3 1 1 0</inkml:trace>
  <inkml:trace contextRef="#ctx0" brushRef="#br0" timeOffset="69628.7007">8911 3194 7 0,'-6'-6'3'0,"9"-4"0"16,0 2 3-16,3 2-6 16,2-2 1-16,1-2-1 15,3-1 1-15,-3 1-2 16,3-6 1-16,0 0 0 16,0 5 1-16,0 1-1 15,-3 5 0-15,-3 2 0 16,3-2 1-16,0 5-1 15,0 5 0-15,-1-2 0 16,1 2 1-16,-3 0-1 16,0 3 0-16,0-3 0 15,0 6 1-15,0-3 0 0,3 0 0 16,0 2 0-16,0-4 0 16,0-4 0-16,0-2 0 15,0 3 0-15,0-8 0 16,3-3 0-16,-3 0 0 15,2-3 0-15,-2 1 1 16,0-4-1-16,-3 4 0 16,0-3 0-16,-6 7 0 15,0-2 0-15,-3 8 0 16,0 0 0-16,0 0 0 16,-3-5-1-16,0 2 1 0,0-2-1 15,0 2 0-15,-2 1-1 16,2 2 1-16,0 0-1 15,0 0 1-15,0 0-1 16,0 5 0-16,-3 0 0 16,3-7 0-16,0 4 0 15,0 4 1-15,0 2 0 16,0-3 0-16,3 6 0 16,0-4 0-16,-3 7-1 15,0-1 1-15,0 3 0 16,0-3 1-16,0-2-1 15,0-3 0-15,0 5 0 16,0-5 1-16,1 0-1 16,-1-3 1-16,-3 0 0 15,0 1 0-15,3-6 0 16,0 5 0-16,-3-8 0 16,0 3 0-16,3-2-1 0,0-1 1 15,0-2-1-15,-3 2 0 16,3-2-1-16,0 2 0 15,0-2-2-15,0-11 0 16,3 0-3-16,3-5 0 16</inkml:trace>
  <inkml:trace contextRef="#ctx0" brushRef="#br0" timeOffset="72016.1489">8824 2884 7 0,'-9'-3'3'0,"0"3"0"15,6-2 3-15,0 2-5 16,0 0 0-16,-2-3 0 16,-1-5 0-16,-3 0-1 15,0 0 0-15,-3-5 1 16,0 0 0-16,-3-3-1 16,3 0 1-16,-3 0-1 15,0 0 1-15,-3-5-1 16,-2 5 0-16,-1-5 0 15,0 0 1-15,-3 5-1 16,0-10 1-16,-2 7-1 16,-1 8 1-16,3-2-1 15,-3-3 1-15,3 0-1 16,1-5 0-16,-1 5 0 16,0-5 0-16,0 3 0 15,0-1 1-15,3 6-1 16,1-3 0-16,2 6-1 15,3-6 1-15,3-6 0 16,0 7 0-16,0-7 0 0,0 12 0 16,3-3 0-16,0-1 0 15,0 4 0-15,1-1 1 16,-1 1-1-16,3 2 0 16,0 2 0-16,3 4 0 15,-3-6-1-15,3 3 0 16,0 2 0-16,0 0 1 15,3 3-1-15,0 0 0 0,0-2 0 16,0 2 0-16,-3 0 0 16,3 0 1-16,0 0 0 15,0 2 0-15,0 1-1 16,0 0 1 0,3 4 0-1,-3 7 0-15,0-4 0 16,3 1 0-16,0-1-1 15,0-2 1-15,-3-2 0 16,0 2 0-16,0-8 0 16,0 2 0-16,0-2 0 15,0 6 1-15,6-6-1 16,-6 0 1-16,0-6-1 16,0 4 0-16,-3 2 0 15,3-8 0-15,0 0 0 16,0-3 0-16,0 3 0 15,0 0 0-15,3 6-1 0,-3-6 1 16,0 2 0-16,0 4 0 16,0 2 0-16,0-8 0 15,3 8 0-15,3-5 0 16,3-1 0-16,0 4 0 16,-1-1 0-16,1 0 0 15,3 1 0-15,-3 2 0 16,3 0 0-16,-3-6 1 15,0 6 0-15,-3-2 0 16,0 2-2-16,-3 0 0 0,3 0-2 16,0 2 1-16</inkml:trace>
  <inkml:trace contextRef="#ctx0" brushRef="#br0" timeOffset="74494.4144">8241 4297 6 0,'0'2'3'0,"6"-12"-1"15,-6 10 3-15,6-5-5 16,0-3 1-16,3-3 0 0,3-5 0 16,2-8-1-16,1 3 0 15,3-5 0-15,6-3 1 16,6-3 0-16,3 3 0 16,2 0 0-16,4 0 0 15,-3-3 0-15,-1-3 0 16,1 1 0-16,3 2 1 15,-4 3-1-15,-2-3 1 16,-3 6-1-16,-3-8 0 16,-3 4-1-16,-1-1 1 15,1 4-1-15,0-2 1 0,0 0-1 16,3 0 1-16,-7 10-1 16,-2 4 1-16,-3 1-1 15,0 1 0-15,-6 3 0 16,0-1 1-16,0 3-1 15,-6 5 1-15,0-5-1 16,0 3 0-16,-3 5 0 16,0 0 1-16,0 0-1 15,-3-3 0-15,3 3 0 16,0 0 0-16,0 0 0 16,0 0 0-16,0 0-1 15,0-2 1-15,-3 2 0 16,0 0 1-16,-3 0-1 15,0 2 0-15,0 1 0 16,-6 0 0-16,0-6 0 16,0 3 0-16,0 0 0 15,0 3 0-15,1-3-1 0,-1 0 1 16,3 0 0 0,0 0 0-16,3-3-1 0,3 6 1 15,0-3-1-15,0 0 0 16,3 0 0-16,0 0 1 15,9 2-2-15,0-2 1 16,6 0-1-16,-3-2 1 16,-1-1 0-16,-2 0 1 15,0 3-1-15,0 0 0 16,-3 0 1-16,3 0 0 0,-3-2 0 16,0 2 0-16,0 0 0 15,-6 0 0-15,0 0 0 16,3 0 0-16,3 0 0 15,-6 0 1-15,3 0-1 16,0 2 1-16,0 1 0 16,0 0 0-16,-3-1 0 15,0-2 0-15,3 8-1 16,-3-8 1-16,3 0-1 16,0 3 0-16,0 2 0 15,0 3 1-15,0 0-1 16,0 3 0-16,0-3-3 15,0 2 0-15,-3-2-2 16,9 5 1-16</inkml:trace>
  <inkml:trace contextRef="#ctx0" brushRef="#br0" timeOffset="75470.1799">13274 2770 9 0,'-3'8'4'0,"3"-13"-3"0,0 5 6 15,0 5-6-15,0-2 0 16,0 7 2-16,0 6 1 16,0 0-5-16,-3 0 1 15,3 3 2-15,0 2 0 16,-3 0-1-16,0 0 1 16,0-2-2-16,0-4 1 15,3-1-4-15,0-4 0 0,0 1-2 16,3-6 1-16</inkml:trace>
  <inkml:trace contextRef="#ctx0" brushRef="#br0" timeOffset="75664.5624">13274 2630 9 0,'-15'-26'4'0,"18"7"0"15,-3 16 4-15,0 3-8 16,0 0 1-16,0 0-2 16,0 0 0-16,3 3 0 15,3 0 0-15,3 5-2 16,6 0 1-16</inkml:trace>
  <inkml:trace contextRef="#ctx0" brushRef="#br0" timeOffset="76009.7151">13465 2736 10 0,'-6'2'5'0,"6"-4"-1"0,0 2 9 0,0 0-13 15,0 0 0-15,6-3 1 16,0 3 0-16,6 3-1 16,2-6 0-16,4 3 0 15,0 0 0-15,6 0 0 16,-3 0 1-16,0 0-3 15,-3 3 1-15,-1-3-3 16,-2 0 1-16,0 0-1 16,0 0 0-16</inkml:trace>
  <inkml:trace contextRef="#ctx0" brushRef="#br0" timeOffset="76221.6049">13509 2881 7 0,'-6'3'3'0,"3"-6"2"0,3 3 5 16,0 0-9-16,3 0 1 15,6 0 0-15,6 0 1 16,6-2-4-16,-3 2 1 16,3-3 0-16,3 3 0 15,-1 0-2-15,1 0 0 0,0 0-2 16,-3 0 0-16</inkml:trace>
  <inkml:trace contextRef="#ctx0" brushRef="#br0" timeOffset="76820.8167">13896 2606 9 0,'0'5'4'0,"15"-7"-2"0,-9-3 7 15,6 5-7-15,3 2 1 16,12-2 0-16,-3 5 0 16,-1 3-4-16,1 0 0 15,0 3 2-15,-6-1 1 16,-3 6-1-16,-6 0 1 0,-6-3-1 15,0 1 0-15,-15 15 0 16,-9 0 0-16,0-5 0 16,-3-3 1-16,0 0-2 15,4-8 1-15,-1 3-1 16,0 0 0-16,6-8 1 16,3 0 0-16,3 0 0 15,3-3 1-15,6-2 0 16,9-3 1-16,6-3-1 15,6 0 1-15,9 3-2 16,-1 0 1-16,4 3-2 16,-3 0 1-16,-3-3-2 15,-3 0 0-15,-4 0-1 16,1 0 0-16,-3 0-3 16,0 0 0-16,0 0-3 15,0 0 1-15</inkml:trace>
  <inkml:trace contextRef="#ctx0" brushRef="#br0" timeOffset="80318.5361">14956 3590 9 0,'-9'-5'4'0,"12"10"-2"0,-3-5 4 16,3 6-6-16,-6-4 0 15,0 9 1-15,0-6 0 16,3 8-1-16,0 3 0 15,0 0 2-15,3 5 0 16,3 1-1-16,0-4 1 16,3 3 0-16,3-5 0 15,0-8-1-15,3 3 1 16,-1-6-1-16,4 3 1 0,-3-6-1 16,0 1 0-16,0-8 0 15,0 0 1-15,0-6-1 16,0-2 0-16,0-3-1 15,-1-3 1-15,-2-2-1 16,-3 0 1-16,0 0-1 16,0 5 1-16,-3-3-1 15,0 1 1-15,-3 5-1 16,-3-3 0-16,-3 0 0 16,0-3 1-16,-3 9-1 15,-3 2 1-15,3 0-1 16,-3 8 0-16,0 0 0 15,0 0 0-15,0-8-1 16,1 5 0-16,-4 3 0 16,-3 0 1-16,-3 11-1 15,3 2 0-15,-3-2-1 16,3-1 0-16,0 1-2 16,3 0 0-16,1-1-2 15,2-2 1-15</inkml:trace>
  <inkml:trace contextRef="#ctx0" brushRef="#br0" timeOffset="81295.0174">15489 3495 6 0,'-3'-3'3'0,"3"3"0"0,0 0 1 0,9-5-5 16,3-3 1-16,0-2 0 16,-1-4 0-16,7-4 0 15,3-1 1-15,6-7 0 16,6 0 0-16,5-12 0 16,-2 4 0-16,9 0 0 15,2-11 0-15,1 5-1 16,0 8 1-16,-4 1-1 15,1-1 0-15,-3 0 0 16,-1 3 1-16,-2-3-1 16,-6 3 0-16,-7 11 0 15,-2-1 1-15,-3 3-1 16,-6 3 1-16,0 0-1 16,-3 2 0-16,-3 3 0 0,-3 3 0 15,0 2 0-15,-3-2 0 16,0 2 0-16,0-2 0 15,0 0 0-15,-3 5 0 16,3 0 0-16,-3 0 0 16,3-3 0-16,-3 3 0 15,0 0 0-15,0 0 1 16,2-8-1-16,-2 8 1 16,0 0-1-16,0 0 0 15,0 0 0-15,0 0 0 16,0 0-1-16,0 0 1 0,0-5 0 15,0 5 0-15,0 0-1 16,0 0 1-16,0 0-2 16,0 0 1-16,0 0-2 15,0-3 0-15,0-2 0 16,0 5 0-16</inkml:trace>
  <inkml:trace contextRef="#ctx0" brushRef="#br0" timeOffset="81895.6494">16230 2736 10 0,'-3'5'5'0,"9"0"-8"16,-6-5 11-16,0 0-9 16,0 0 1-16,3 0 0 15,3-2 1-15,0 4-1 16,0-2 1-16,0 3-1 15,0 0 1-15,0-3-1 16,0-3 1-16,3 3-1 16,-4 0 0-16,1 0 0 15,0 0 1-15,-3-3-1 16,0 6 1-16,-3-3-1 16,3 0 0-16,-3 0 0 15,3 3 0-15,-3-3 0 16,3 10 0-16,-3-2 0 0,0 5 1 15,0 3-1-15,0 0 0 16,-3-5-2-16,3-1 0 16,0 1-2-16,6 0 1 15</inkml:trace>
  <inkml:trace contextRef="#ctx0" brushRef="#br0" timeOffset="82525.7882">16724 2521 10 0,'-3'16'5'0,"0"-2"-4"16,3-14 9-16,0 0-10 15,0 10 1-15,0 11-1 16,0-2 1-16,0 7-1 15,0-5 0-15,0 6 0 16,3-3 0-16,0-3-3 16,0 3 1-16,0-6-1 15,3-10 0-15</inkml:trace>
  <inkml:trace contextRef="#ctx0" brushRef="#br0" timeOffset="82946.3118">16962 2569 6 0,'0'-8'3'0,"0"35"-2"0,0-22 4 15,3 3-4-15,0-3 0 0,3 8 1 16,0-5 0-16,3 3-2 16,3-1 0-16,0-2 2 15,3 0 1-15,0-8-1 16,2-5 0-16,-2 0 0 16,3-3 0-16,-3-3 0 15,-3-10 0-15,0 11-1 16,-3 4 0-16,-3-2 1 15,-3 0 0-15,-3 0-1 16,-3 0 0-16,-6-2 0 16,-3 2 0-16,-3 3-1 15,-3 2 0-15,-3 6-2 16,0-1 1-16,-2-4-4 16,-1 2 1-16,0 8-2 15,0 2 0-15</inkml:trace>
  <inkml:trace contextRef="#ctx0" brushRef="#br0" timeOffset="84087.1204">15837 3974 5 0,'3'-8'2'0,"15"37"2"0,-6-31 1 16,3 9-5-16,6 9 1 15,2 0 0-15,4 3 0 16,0-1-1-16,3 3 0 0,-1 3 1 16,1-3 0-16,6-2 0 15,-3 7 0-15,-1-12-1 16,1 4 1-16,0 3-1 16,3 6 1-16,2-3 0 15,1-1 0-15,-6-1-1 16,-4-4 1-16,-2-2-1 15,0 0 1-15,0 2-1 16,0-2 1-16,-4 0-1 16,-2 0 1-16,0 0-1 15,-3-3 1-15,-3 0-1 16,0 1 0-16,-3-7 0 16,0 4 1-16,-3-6-1 15,-1 3 1-15,-2-2-1 16,0-1 1-16,-3-2-1 15,3-1 1-15,-3 1-2 0,-3-3 1 16,0 0-1-16,0 0 1 16,0-5-1-16,-3-1 0 15,0-4-1-15,-3-1 1 16,0 0-1-16,0 1 1 16,0-6-1-16,1 3 1 15,-1 2 0-15,0 9 1 16,3-1 0-16,0 0 0 15,0-5 0-15,0 8 1 16,0 0-1-16,0 0 1 16,3-5-1-16,0 8 1 0,0-3-1 15,0 0 1-15,0 2-2 16,0-7 1-16,0 5-1 16,6-3 1-16,0 6-1 15,0 2 1-15,0 1 0 16,-3 2 0-16,0 0 0 15,0-1 0-15,-1 4 0 16,1 0 0-16,0-1 0 16,-3-2 1-16,0 0 0 15,-3 3 0-15,0-1 1 16,-2 1 0-16,-7-1 0 16,0 1 0-16,-3 0-2 15,0-3 1-15,3-3-5 16,3 0 0-16</inkml:trace>
  <inkml:trace contextRef="#ctx0" brushRef="#br0" timeOffset="84853.0451">16992 4514 10 0,'3'2'5'0,"12"-2"-2"0,-9 0 4 16,0 0-7-16,3 3 1 15,0 0 0-15,0-3 1 16,-1 2-3-16,-2 4 0 16,0-1 1-16,-3 6 1 15,0 2 0-15,-6 0 0 16,0 3-1-16,-3 0 1 15,-3-3 0-15,4 6 0 16,-4-9 0-16,3 1 0 16,0-1-1-16,3-2 0 15,0 0-1-15,0-3 1 0,3 1 0 16,3-1 0-16,3 3-1 16,0-3 1-16,3 3 0 15,-1-5 1-15,4-1-1 16,-3-4 1-16,0 2-1 15,-3 0 0-15,0 2 1 16,-3 1 0-16,0 2 0 16,-3-2 1-16,-3 5 0 15,-3-3 0-15,-3 1 0 16,0-1 0-16,-3 0-1 16,1-2 0-16,-1-3-3 15,0 0 0-15,3 0-4 16,0-3 1-16,6-2-2 15,6 0 1-15</inkml:trace>
  <inkml:trace contextRef="#ctx0" brushRef="#br0" timeOffset="87705.7807">17819 2590 4 0,'-3'-2'2'0,"6"18"-1"0,-3-16 0 16,3-3-1-16,3 3 1 16,3 0 0-16,3 3 1 15,3-3-2-15,0 0 0 0,6-3 1 16,3-2 1-16,2 5-1 15,7-6 0-15,0 6-1 16,3-2 1-16,2 2-1 16,7-6 1-16,3-2-1 15,-4 8 1-15,1 0-1 16,3-8 1-16,2 3-1 16,1 3 1-16,-4 4-1 15,7-4 0-15,-1 2-1 16,4 0 1-16,-9 2 0 15,-1 3 0-15,1-5-1 16,3 0 1-16,-4 0 0 16,-2 0 0-16,-1 3 0 15,1-3 1-15,3 0-1 16,-7 5 0-16,1-5 0 16,-6 8 0-16,-3-5 0 15,-7 0 1-15,1-1-1 16,-3 1 0-16,0 2 0 0,-3-5 0 15,-4 0 0-15,1-2 1 16,-3-1-1-16,-3-2 1 16,-3 5-1-16,0 0 1 15,-3 0 0-15,0-3 0 16,-6 3-2-16,3 0 1 16,-3 0-3-16,0-3 0 15,0-5 0-15,0 0 0 16</inkml:trace>
  <inkml:trace contextRef="#ctx0" brushRef="#br0" timeOffset="87990.1456">19385 2529 6 0,'-3'0'3'0,"3"0"-4"16,0 0 6-16,0 0-5 15,3 3 1-15,0 2 0 16,0-2 0-16,0 2-1 16,3 1 1-16,0-1 0 15,0 0 0-15,-3-10 0 16,0 5 0-16,0-5 0 16,0 2 0-16,-3 6-1 15,0 2 1-15,-3 0-1 16,-3 8 1-16,-3 6-2 15,0-1 1-15,-3-2-3 0,0 0 1 16</inkml:trace>
  <inkml:trace contextRef="#ctx0" brushRef="#br0" timeOffset="89026.5769">18686 2741 8 0,'0'-5'4'0,"0"2"-3"16,3 6 5-16,0-3-6 16,5-3 1-16,1-5 0 15,6 8 0-15,-3 0-1 16,3 0 0-16,-3 8 1 15,0-5 0-15,0-1 0 16,-3 6 1-16,0 0-1 0,-3 3 0 16,-3 2 0-16,-3 0 1 15,-3 1-1-15,-3-1 1 16,-3 0-1-16,0-2 0 16,-3-1 0-16,0 1 1 15,0-3-2-15,3-3 1 16,0 0-1-16,0 1 1 15,3-1-1-15,0-2 1 16,0-1-1-16,3 1 0 0,0-1 0 16,1-2 1-16,-1 0-2 15,3 0 1-15,5 0-1 16,1 0 1-16,3 0 0 16,3 0 0-16,3-2-1 15,0 2 1-15,0 0-1 16,0 0 1-16,0-3 0 15,-3 3 0-15,0 0 0 16,-4 0 0-16,1 0-2 16,0 0 0-16,0 0-3 15,0 0 0-15</inkml:trace>
  <inkml:trace contextRef="#ctx0" brushRef="#br0" timeOffset="90317.8755">19775 2503 8 0,'0'-3'4'0,"-3"9"-1"15,3-4 2-15,0 4-4 16,0 1 0-16,0-4 1 15,0 2 1-15,0 9-4 16,0 4 1-16,0 3 1 16,0 1 1-16,0 1-1 0,0-4 0 15,0-1-2-15,0 1 1 16,0-3-3-16,0 2 1 16,0-2-2-16,6-3 0 15</inkml:trace>
  <inkml:trace contextRef="#ctx0" brushRef="#br0" timeOffset="90783.6904">20001 2487 6 0,'6'0'3'0,"3"0"1"16,-3 3 3-16,0-1-6 16,3 1 1-16,0 0-1 15,-3 2 1-15,0 0-2 16,0 1 0-16,-3 1 1 16,-6 4 1-16,3-6-1 15,-6-2 1-15,-3 2-1 16,0 6 0-16,0-1 0 15,0 1 0-15,0 0 0 16,3-1 0-16,0-2-1 16,0 0 0-16,0-3 0 15,3 3 0-15,0-8 0 0,3 3 1 16,0 2-2-16,3-5 1 16,0 0 0-16,3 0 0 15,3 0 0-15,3 0 1 16,0 0-2-16,3 0 1 15,0 0 0-15,-3 0 0 16,0 3-2-16,0-3 0 16,-4 3-3-16,1-1 1 15,0 1-1-15,0-1 0 16</inkml:trace>
  <inkml:trace contextRef="#ctx0" brushRef="#br0" timeOffset="92841.528">19382 2281 6 0,'-3'-8'3'0,"-3"2"-3"16,6 4 6-16,-3-9-5 16,0 3 0-16,-3 6 0 15,0-12 1-15,-3-1-3 16,0-1 1-16,-2 2 1 16,-4-1 0-16,-3-4 0 15,0 6 0-15,-6-3-1 16,0 3 1-16,-2 0-1 15,-1 2 1-15,-3-5-1 16,0-2 0-16,-5 2 0 16,-1 5 0-16,-3-5-1 15,3 6 1-15,1 2 0 16,-4 0 0-16,-3-3 0 16,-2 3 0-16,2 0 0 15,-3 3 0-15,1 0 0 16,-4 2 1-16,-3 3-1 0,7 0 0 15,-4 0 0-15,1-5 0 16,-4 2 0-16,0 3 0 16,4 0 0-16,-1 0 0 15,-2 3 0-15,2 2 0 16,3-2 0-16,4 5 0 16,-1 2-1-16,0 6 1 15,1-5-1-15,-1-1 1 16,6 6 0-16,3-5 0 0,1-3-1 15,-1 0 1-15,6 5 0 16,3 0 0-16,3-2-1 16,7-3 1-16,2 2-1 15,0-2 1-15,3 0-1 16,3 0 0-16,0 0-1 16,3-5 1-16,0-3-1 15,0 5 0-15,0-10 0 16,0 10 0-16</inkml:trace>
  <inkml:trace contextRef="#ctx0" brushRef="#br0" timeOffset="93126.3334">17563 2085 4 0,'-3'3'2'0,"1"5"-2"0,2-3 5 16,0 8-5-16,2-5 1 15,1 3-1-15,0-6 1 16,0 3-1-16,3-3 1 16,0-2 0-16,3-3 0 15,3 0 0-15,0 0 0 16,3 2 0-16,0-2 0 0,0 0-2 15,3-5 0-15,2 0-2 16,4-8 1-16</inkml:trace>
  <inkml:trace contextRef="#ctx0" brushRef="#br0" timeOffset="98230.4915">17793 3215 4 0,'23'8'2'0,"7"10"-1"0,-18-15 3 0,0 2-4 16,3 0 0-16,0 3 0 15,3 0 1-15,0 8-2 16,2-5 1-16,4-1 0 16,0 4 1-1,12 12-1 1,-1-2 0-16,-2 0 0 16,-3-1 1-16,3-9-1 15,-1-1 0-15,-2 5 0 16,-3 1 0-16,-3 7 0 15,3-2 0-15,-4 0 0 16,4 0 0-16,-3 2 0 16,3-2 1-16,0 5-1 15,-1-8 0-15,1 6 0 16,0-6 1-16,-3 3-1 16,3 0 0-16,2-1 0 15,4 1 1-15,-3 0-1 16,0 0 0-16,-1-3 0 0,-2-8 1 15,0 6-1-15,0 2 0 16,-1 0 0-16,4 8 1 16,-3-5-1-16,0 0 0 15,0 0 0-15,-4-1 0 16,1-1 0-16,-3 1 0 16,0-1 0-16,6 1 0 15,-3-4 0-15,-1 2 1 0,1 0-1 16,0 0 0-16,0 1 0 15,0-4 0-15,-4 1 0 16,-2-1 0-16,0-2 0 16,-3 0 0-16,0-3 0 15,3 3 0-15,0-11 0 16,-1 3 0-16,1 3 0 16,0-1 0-16,0 4 0 15,0-1 1-15,-3 0-1 16,0 6 0-16,0-6 0 15,-1 0 1-15,-2-2-1 16,0-3 0-16,-3 0 0 16,0-1 1-16,0 1-1 15,-3 0 0-15,0-2 0 16,0-1 1-16,-3-2-1 16,-3-3 1-16,3 2 0 15,-3 1 1-15,0 0-1 0,0-1 1 16,0-2-1-16,0 0 0 15,0 0 0-15,0 0 1 16,0 0-2-16,0 0 0 16,0 0 0-16,0 0 0 15,0 0 0-15,0 0 0 16,0 0-1-16,0 0 0 16,0 0-1-16,0 0 1 15,0 0-1-15,0 0 1 16,0 0-1-16,0-5 0 15,0 2 1-15,0 3 0 0,0-5-1 16,0 0 1-16,0-1-1 16,0 4 1-16,0-4 0 15,0 4 0-15,0-4 1 16,0 6 0-16,0 0-1 16,0 0 1-16,0-2-1 15,0-1 1-15,0 1-1 16,0 2 1-16,0-3-1 15,0 3 0-15</inkml:trace>
  <inkml:trace contextRef="#ctx0" brushRef="#br0" timeOffset="98861.1884">19564 4450 7 0,'-3'3'3'0,"3"-6"-1"16,0-2 6-16,0 5-8 16,0-5 1-16,3 7-1 15,-3-2 1-15,0 0-2 16,3 3 1-16,-3 0 0 15,3 2 1-15,0 3-2 16,0 2 1-16,3 1 0 16,-3 2 1-16,0-5-1 15,-1 3 0-15,4-3 0 16,0-3 1-16,-6 3-1 16,3-3 1-16,0-2-1 15,0 2 0-15,0 0 1 16,-3-2 1-16,0 0-2 0,3 2 0 15,0 0 1-15,-3-2 0 16,-3 0 0-16,3-1 1 16,0 1-1-16,0-3 0 15,0 3 1-15,3-1 1 16,-3-2-1-16,0 0 1 16,-9 0-1-16,0 3 0 15,0 2-2-15,1 0 1 16,-4 1-4-16,-3-1 1 15,0-2-5-15,-3 5 1 16</inkml:trace>
  <inkml:trace contextRef="#ctx0" brushRef="#br0" timeOffset="100076.6168">18623 3686 6 0,'0'-3'3'0,"-3"8"1"0,3-5-1 16,3-5-4-16,6 8 1 15,0-3 0-15,0 5 1 16,3-5-1-16,0 3 1 0,0-1-1 16,0 1 1-16,2 0 0 15,1-3 0-15,0-3-1 16,3 3 1-16,-3-3-4 16,0 9 1-16,0-4 0 15,3-2 0-15</inkml:trace>
  <inkml:trace contextRef="#ctx0" brushRef="#br0" timeOffset="100556.9595">18959 3601 5 0,'0'8'2'0,"9"-3"-1"0,-9-5 4 15,6 3-5-15,0 0 1 16,0-3 0-16,0 5 1 16,-3 0-2-16,0 0 0 15,0 3 1-15,0 3 0 16,-3-1 0-16,-3 1 0 15,0 0-1-15,0-1 1 16,-3 6-1-16,3-11 1 0,-3 3-1 16,3-2 1-1,0-4-1-15,0 6 0 0,0-3-1 16,3 1 1-16,3 2-1 16,3 0 1-1,3 2-1 1,0-4 1-16,-3 1 0 15,0-1 1-15,0-1 1 16,-3 3 0-16,-3-3 0 16,-3 3 1-16,-3 0-1 15,0 0 0-15,-3-3-2 16,0 1 0-16,3-4-4 16,0 1 0-16</inkml:trace>
  <inkml:trace contextRef="#ctx0" brushRef="#br0" timeOffset="101412.9945">19772 4416 9 0,'-3'-3'4'0,"3"6"-1"16,0-3 3-16,0 0-6 15,3 0 1-15,3 0 0 16,3 3 0-16,0-1-1 16,3 1 1-16,3-3-1 15,0 2 1-15,2 1 0 0,1 0 0 16,3-1 0-16,-6 4 0 16,0-4-1-16,-3 1 0 15,-3-3 1-15,0-3 0 16,0 6-1-16,-3 0 1 15,-1-9-1-15,-2 4 1 16,-3 2-1-16,3 5 1 16,0-8-1-16,0 6 1 15,-3-3-1-15,0 0 1 0,3 3-1 16,-3-1 0-16,3-10 0 16,-3 8 0-16,0 0 0 15,0 0 0-15,3 3 0 16,-3-11 1-16,0 8-1 15,0-3 1-15,0 3-1 16,0 6 1-16,0 2-1 16,-3 8 1-16,0-3-1 15,0 11 0-15,0-3 0 16,0 5 0-16,0 1 0 16,0 4 1-16,0-1-1 15,1-7 0-15,-1 1 0 16,0 0 0-16,0 0-1 15,0 2 0-15,0-5-2 16,0-2 1-16,0-3-2 16,3-3 1-16,0-2-2 15,0-3 1-15,0-3 0 0,-3-3 0 16</inkml:trace>
  <inkml:trace contextRef="#ctx0" brushRef="#br0" timeOffset="101668.4638">19876 4633 10 0,'0'5'5'0,"0"-13"-5"0,0 8 11 0,3 3-10 15,3-3 1-15,6 3 0 16,-3-1 1-16,3 3-4 15,0 1 1-15,0-1 1 16,0 0 0-16,0 1-1 16,-1-1 1-16,1 0-2 15,0-2 0-15,0 2-4 16,0 0 1-16</inkml:trace>
  <inkml:trace contextRef="#ctx0" brushRef="#br0" timeOffset="103485.0762">19808 4260 7 0,'-3'-8'3'0,"9"-27"1"15,-6 25 2-15,3-6-6 16,0-5 0-16,0-6 1 16,-3-7 0-16,-3 8-1 15,0-12 0-15,0-4 2 16,0-5 0-16,0-4-1 16,0-2 1-16,0-2-1 15,0 4 1-15,0-1-1 16,0 17 0-16,0-4-1 15,0 4 1-15,0-2-1 16,0 0 1-16,3-3-2 16,-3 14 1-16,3-1 0 15,0-7 0-15,0 5-1 16,0 5 1-16,0 6-1 16,0-4 1-16,0 7-1 15,0 1 1-15,0 4 0 0,0-1 0 16,0 1 0-16,0 2 0 15,0 0 0-15,0-6 0 16,0 7-1-16,0 1 1 16,0-2-1-16,-3 3 0 15,3 5 0-15,0-5 1 16,0 5-1-16,0 0 1 16,-3-6 0-16,3 6 1 15,0 0-1-15,0-2 1 16,0 2 0-16,0-6 0 0,0 1-1 15,0 0 1-15,0 5-1 16,0-3 0-16,0 3-1 16,0 0 1-16,0 0-1 15,0 0 0-15,-3 0 0 16,0 6 1-16,0-1-1 16,3 3 0-16,-3-6 1 15,0 6 0-15,-3 0-1 16,3 3 1-16,-3-1-1 15,3-4 1-15,0 4-1 16,0-2 1-16,0-2 0 16,0 1 0-16,3-1-1 15,0-6 1-15,0 0-2 16,3-3 1-16,-3 3-1 16,6-10 1-16,-3 7-1 15,3-2 1-15,0-3 0 16,-3 2 0-16,0 1 0 0,0-3 1 15,0 3 0-15,0 2 1 16,0 1 0-16,0-4 0 16,0 1 0-16,3 2 0 15,0 3 0-15,0 3 0 16,3-3-1-16,0 3 0 16,0-1 0-16,0 6 0 15,3-2-1-15,-4 1 0 16,1 7-1-16,3-6 0 0</inkml:trace>
  <inkml:trace contextRef="#ctx0" brushRef="#br0" timeOffset="105496.2138">17775 4765 2 0,'36'3'1'0,"11"-6"2"0,-35 0-1 16,6 1-2-16,9-1 1 0,5 3-1 15,4-2 1-15,3 2-1 16,8 0 0-16,7 0 1 16,0 0 0-16,-1 0-1 15,1 0 1-15,-1 0 0 16,4 0 0-16,-4 0 0 16,1 0 0-16,0 2-1 15,-4-2 1-15,1 0-1 16,-9 0 1-16,-4 3-1 15,1-3 0-15,-3 0 0 16,-1 0 0-16,-2 0 0 16,0-3 1-16,0 3-1 15,-4 0 0-15,-2-2 0 16,-6-1 1-16,0 3-1 16,-3-3 1-16,-3 3-1 15,-4 0 0-15,1 0 0 16,-3 0 1-16,-3 0-1 0,0 0 1 15,-3 0-1-15,-3 0 1 16,0 0-1-16,3 0 0 16,3 0-1-16,-6 0 1 15,3-2 0-15,-3 4 0 16,0-2 0-16,0 0 0 16,0 0 0-16,3 0 0 15,3 0 0-15,-6 0 0 16,0 0 0-16,6 0 0 15,-6 0-1-15,3 0 1 0,-3 0-1 16,6 0 1-16,0 0 0 16,0 0 0-16,3 3-1 15,0-3 1-15,-3 0 0 16,3 0 0-16,-4 0-1 16,4 0 1-16,0 0 0 15,-3 0 1-15,0-3-1 16,-3 3 0-16,3 0 0 15,0 0 0-15,0 0 0 16,0 0 1-16,-3 0-1 16,-3 0 0-16,6 3-1 15,-3-3 1-15,0 3 0 16,-3-3 0-16,0 0 0 16,0 0 0-16,0 0 0 15,0 0 1-15,0 0-1 16,0 0 0-16,0 0-1 0,0 0 0 15,0 0 0-15,0 0 0 16,0 0 0-16,0-6 0 16,0 1 0-16,0 0 0 15,-3 5 0-15,0-3 1 16,-3-2-1-16,0-1 1 16,3 4 0-16,-3 2 1 15,3-5-1-15,0 2 1 16,0 0-1-16,3 3 1 15,0 0 0-15,0 3 0 16,0-3-1-16,0 0 0 0,0 0 0 16,3 3 1-16,3-1-1 15,0 1 0-15,0-1 0 16,-3 1 0-16,0 2 0 16,0-2 1-16,0 0-1 15,0 2 0-15,-3-2 0 16,-3 2 0-16,0 0-1 15,-3 0 1-15,3 1-2 16,-3-1 0-16</inkml:trace>
  <inkml:trace contextRef="#ctx0" brushRef="#br0" timeOffset="107763.8039">21293 3762 8 0,'-3'3'4'0,"3"-22"-3"16,0 19 7-16,0-7-8 0,3-1 1 15,0 0 0-15,0 2 0 16,3-4-2-16,0-1 0 16,0 1 1-16,3 2 1 15,0 2-2-15,-3 1 1 16,3 0 0-16,0 2 0 15,0-2-1-15,-1 0 1 16,1 2-1-16,0 3 1 16,3 3-1-16,0 2 1 15,0 0 0-15,3-2 0 0,-3 5-1 16,0-3 1 0,0 0 0-16,0 1 1 0,2-4-1 15,1 4 1-15,0-6 0 16,0 2 0-16,0-4 0 15,0-4 1-15,-3-2-1 16,0 3 1-16,0-3-1 16,-4 0 1-16,-2-2-1 15,0-1 1-15,-3 0-1 16,-3 1 0-16,0-1 0 16,-3-2 0-16,0 0-1 15,-3 2 0-15,0 3 0 16,1 0 0-16,-1 0 0 15,0 3 0-15,0 5-1 16,0 3 1-16,-3 2-1 16,-3-2 1-16,3 7-2 15,0-4 1-15,0 2 0 16,0 2 1-16,0 1-1 0,-3 2 1 16,3 0 0-16,-3 3 0 15,1-3 1-15,-1 3 0 16,3-3-1-16,0 1 1 15,0-4-1-15,0 3 1 16,3 1-1-16,-3 1 1 16,3-4-1-16,-3 0 1 15,0-3 0-15,0-6 0 16,3 6-1-16,-3-3 1 16,1-2 0-16,-1 2 0 0,0-2 0 15,0 0 0-15,0-6-1 16,0-2 1-16,3 5-1 15,0-6 1-15,0 1-4 16,0 0 0-16,0-3-3 16,0 3 1-16</inkml:trace>
  <inkml:trace contextRef="#ctx0" brushRef="#br0" timeOffset="110045.6944">21314 3487 5 0,'-12'-5'2'0,"3"0"5"0,6 2-2 0,0-2-4 15,-3-1 1 1,0 1 1-16,-3 0 0 0,0 0-4 15,-3-3 1-15,1-3 2 16,-4 0 0-16,0 3 0 16,0-7 0-16,-3 7-1 15,-6-6 1-15,-3-1-1 16,-2 1 1-16,-1-7-1 16,-3-3 0-16,0 3-1 15,-2-3 1-15,-1-5-1 16,0 5 0-16,1 3 0 15,-1-5 0-15,3-1 0 16,-3 1 0-16,-2 7 0 16,-1 1 0-16,0-3 0 15,10 5 1-15,-7-8-1 16,3 0 0-16,3 6 0 16,4-1 0-16,-1 6 0 15,3 0 0-15,3-1 0 16,3 4 0-16,0-1 0 15,3-2 0-15,1 3 0 0,2 2 0 16,0-3 0-16,0 3 0 16,3 0 0-16,3 0 0 15,0 3-1-15,3 2 1 16,0-5-1-16,0 8 1 16,0-2-1-16,3 2 1 15,0-3-1-15,0 3 0 16,0 0 0-1,0 0 1-15,0-3 0 16,0 3 0-16,0 0 0 16,0-2 0-16,0 2 0 15,0 0 0-15,0 0 0 16,0 2 0-16,0-2-1 16,0 3 1-16,0-3-1 15,0 0 0-15,0 3-1 16,0 5 1-16,3 2-1 15,0 1 1-15,0-3 0 16,3 2 1-16,0-2 0 16,-3 0 1-16,0 0 0 15,0 0 0-15,0-3 0 16,0 1 0-16,-3-1-1 16,6-2 1-16,-6-1-1 15,0-2 0-15,0 0 0 16,0-5 0-16,0 5-1 0,0-3 1 15,0-2-1-15,0-3 1 16,-6 0 0-16,3-2 1 16,0 2-2-16,3-3 1 15,0 3 0-15,0 3 1 16,0 2-1-16,0-5 0 16,0 8 0-16,0 0 0 15,0 0 0-15,3-5 0 16,6 5 0-16,-3-3 0 15,3 1 0-15,0-1 0 16,0 0 0-16,-1 1 1 0,4 2-2 16,0 2 0-16,0 4-3 15,0-1 0-15,3 3 0 16,3 0 0-16</inkml:trace>
  <inkml:trace contextRef="#ctx0" brushRef="#br0" timeOffset="111861.9791">20373 4593 6 0,'12'-8'3'0,"21"-18"-1"0,-21 18 4 0,9-11-6 16,8 1 1-16,10 5 1 16,3-9 0-16,3 1-3 15,5-5 1-15,4-3 1 16,-1 2 0-16,-5 1 0 15,0-1 1-15,-1-2-1 16,-2 3 0-16,-4-1 0 16,-8-2 0-16,-3 8 0 15,-6 5 0-15,-3-2-1 16,-4 4 1-16,-2 4-1 16,-3-1 1-16,3 3-1 15,-6 0 1-15,0 0-1 16,0 0 0-16,-3 1-1 15,0 1 1-15,0 1 0 16,-3 0 0-16,0-1 0 16,0 6 0-16,-3 0 0 0,0 0 0 15,0 0 0-15,3-5 1 16,-3 5-1-16,0 0 1 16,0-5-1-16,0 5 1 15,0 0 0-15,0 0 0 16,0 0-1-16,0 0 1 15,0 0-1-15,0 0 1 16,0-3-1-16,0-2 1 16,-3 2-1-16,0 3 0 15,0 0 0-15,0 0 1 0,0 3-1 16,0-1 0-16,-3 1 0 16,0 2 0-16,0-2-1 15,-3 2 1-15,-3 1 0 16,-3-1 0-16,3 0-1 15,3 3 1-15,0-3-1 16,1-2 1-16,5 0-2 16,-3-3 1-16,3 2-2 15,0 1 1-15,3-3 0 16,6 0 0-16,0-3 0 16,3-2 0-16,-1 0 0 15,1 2 1-15,0 1 0 16,-3-4 1-16,0 1 0 15,3 5 1-15,-6-3-1 16,0 6 1-16,-3-3 0 16,3 0 1-16,-3 0 0 0,3 3 0 15,0-1-1-15,0 4 1 16,0 1-1-16,3 1 0 16,-3 3 0-16,0 2 0 15,-3 0-1-15,3 3 1 16,-3-2-3-16,0 1 1 15,0 4-4-15,3-3 1 16</inkml:trace>
  <inkml:trace contextRef="#ctx0" brushRef="#br0" timeOffset="123003.1621">389 5911 9 0,'0'10'4'0,"0"-4"-2"0,0 4 5 15,3 1-7-15,3 10 1 16,-6 0 2-16,3 8 0 16,3-5-3-16,-6 0 0 15,0-6 1-15,5-7 1 16,-5-3-2-16,0 0 0 15,0-3-3-15,0-2 1 16,-5 2-2-16,5 0 1 16</inkml:trace>
  <inkml:trace contextRef="#ctx0" brushRef="#br0" timeOffset="123212.6664">401 5850 8 0,'0'-3'4'0,"6"6"-3"15,-6-3 5-15,0-3-7 16,5 3 1-16,4 0-1 16,3 0 1-16,-3 0-2 15,0 0 1-15,3 0-1 16,0-2 1-16</inkml:trace>
  <inkml:trace contextRef="#ctx0" brushRef="#br0" timeOffset="123738.1569">609 5953 8 0,'0'-3'4'0,"15"3"-4"0,-6-5 7 15,-6 0-7-15,6 2 0 16,3 1 0-16,-1-1 0 16,4 3 0-16,-6-3 0 15,6 3 0-15,-6 0 0 16,0 0-2-16,0 0 1 15,-6 0-1-15,3 3 0 16</inkml:trace>
  <inkml:trace contextRef="#ctx0" brushRef="#br0" timeOffset="123947.548">624 6109 9 0,'-6'8'4'0,"21"-24"-4"0,-15 14 8 0,9-1-8 16,0-5 0-16,6 3 0 15,-4-1 0-15,4 1-1 16,0 0 1-16,3 2-1 16,-6-2 0-16,0 0-1 15,0-3 0-15</inkml:trace>
  <inkml:trace contextRef="#ctx0" brushRef="#br0" timeOffset="124489.0335">951 5842 12 0,'9'3'6'0,"6"-1"-3"0,-6-7 11 0,-6 0-14 15,3 10 0-15,3 3 0 16,0 5 1-16,-6 3-1 15,-6-8 0-15,-3 3 0 16,3 2 1-16,-6 0-1 16,0-2 1-16,-3-1-1 15,9 1 1-15,-6-3-1 16,9 0 0-16,-6-6-1 16,3 6 1-16,6-5-1 15,3 2 1-15,6 0-1 16,3-5 1-16,0 11 0 15,3-8 0-15,-3 5 0 16,2-3 0-16,-8 3 0 16,0 2 1-16,0-4-1 15,-3 2 1-15,-6 8 0 0,-6-3 0 16,-3 3 0-16,0-6 1 16,-8-2-2-16,-7-3 1 15,6 1-1-15,0-1 0 16,3-2-4-16,0-3 1 15,12 2-3-15,3 1 1 16</inkml:trace>
  <inkml:trace contextRef="#ctx0" brushRef="#br0" timeOffset="125299.5762">1689 6284 6 0,'-3'16'3'0,"3"-14"0"16,3 6 0-16,0 0-3 15,3 0 1-15,-3 3 0 16,3-1 1-16,3 1-3 15,0-3 1-15,0-3 1 16,6-7 0-16,3-4 1 16,0 1 1-16,0-6-2 15,-1-5 1-15,4-2 0 16,-3-3 0-16,-6 0-1 16,3-3 1-1,-9 5-1-15,-6 3 0 16,-6 6 0-16,-6-1 1 15,-3 3-1-15,-3 0 0 16,-6 6 0-16,7 4 0 16,-4 6-2-16,3 3 1 15,6-1-3-15,-3 1 0 16,9-3-3-16,3 0 1 16</inkml:trace>
  <inkml:trace contextRef="#ctx0" brushRef="#br0" timeOffset="131260.1278">2109 6075 9 0,'-3'2'4'0,"-6"1"0"0,9-8 4 16,0 0-8-16,3-1 1 16,0-4 1-16,3-6 0 15,0-5-2-15,6-6 0 16,-3-5 1-16,0 9 0 16,9-6 0-16,6-6 0 15,-4 1-1-15,4-1 1 0,0-2-1 16,0-2 1-16,-6 2-1 15,5 2 0-15,-8 6 0 16,3 0 1-16,0 2-1 16,-9 1 0-16,6 0 0 15,-3-1 1-15,3 3-1 16,-6 0 0-16,-3 9 0 16,2 4 0-16,-2 0 0 15,0 1 0-15,-6 5 0 16,6-3 1-16,-6 2-1 15,0 1 1-15,-6 5-1 16,3 0 1-16,0 0-1 16,0 0 0-16,0-3 0 15,1 1 0-15,-1 2 0 16,0-3 0-16,0 3 0 16,0 0 0-16,3 0-1 0,-6 3 1 15,3 5 0-15,-6 2 0 16,-3 1 0-16,3-1 1 15,0 1-1-15,-3 2 0 16,0 0 0-16,0 1 1 16,3-6-1-16,0 0 1 15,0-3-2-15,4-2 0 16,-1-1-1-16,3 1 0 16,3-3-1-16,3 2 1 15,3-7-2-15,2 0 1 16,1-3 0-16,0-3 0 15,3 1 1-15,-3-3 1 0,9 5 0 16,-6-3 0-16,0 3 1 16,0 0 1-16,-3 3-1 15,-3 5 1-15,0 0 0 16,0 0 1-16,-1 0-1 16,4 5 1-16,0 0 0 15,0 6 0-15,0 0-1 16,-3-1 1-16,3 1-1 15,0-1 1-15,-3 6-3 16,3-5 1-16,-6 5-4 16,3 0 0-16</inkml:trace>
  <inkml:trace contextRef="#ctx0" brushRef="#br0" timeOffset="131710.22">2698 5305 8 0,'0'-5'4'0,"0"7"-1"15,0-2 4-15,0 0-7 16,0 6 1-16,3 1 1 16,3 7 1-16,-6-6-3 15,3 5 0-15,0 5 1 16,0 6 1-16,0 0-3 16,0 0 1-16,0-3-4 0,0-2 1 15,0-6-1-15,3 0 1 16</inkml:trace>
  <inkml:trace contextRef="#ctx0" brushRef="#br0" timeOffset="132086.1223">2862 5405 8 0,'3'19'4'0,"9"5"-5"0,-6-22 8 0,3 1-7 16,0 5 1-16,0-5 0 15,6-1 1-15,3-2-2 16,-7-5 0-16,7-3 1 16,-3-5 1-16,0-3 0 15,-3 8 0-15,0-5-1 16,-3 2 1-16,0-2 0 15,-3 2 0-15,-3 1 0 16,-3-3 0-16,-6 2 0 16,0 0 1-16,-6 3-2 15,-6 3 1-15,0 5-2 16,-6 5 1-16,-2 6-2 16,-4-6 0-16,9 9-4 15,-3 7 1-15,6 3-2 16,-6 5 0-16</inkml:trace>
  <inkml:trace contextRef="#ctx0" brushRef="#br0" timeOffset="133332.732">2198 6363 4 0,'6'-5'2'0,"3"29"2"16,-3-19-1-16,3 0-3 16,0 1 1-16,3 7 0 15,3 0 1-15,3 0-2 16,3 3 0-16,5-3 1 16,-2 6 1-16,6 5-1 15,0 0 1-15,0-6-1 16,-1-2 1-16,-2 0-1 15,-3 5 1-15,3 3-1 0,-1 2 0 16,4 1 0-16,-6-9 0 16,3 3-1-16,-3 3 1 15,2-3-1-15,-11-2 1 16,3-3-1-16,-6-3 0 16,0 0 0-16,-3-5 1 15,-3 0-1-15,0-5 1 16,-3 2-1-16,0-2 0 15,0-1-2-15,-3-2 1 16,0-8-2-16,0 3 0 0,0-3-1 16,0-2 1-1,-3-4 0-15,0 6 0 0,0 6 1 16,0-4 1-16,-3 1 0 16,0-3 1-16,0 0 0 15,0 0 0-15,0 0 1 16,3-2 0-16,-6 5 0 15,6-1 0-15,0 1 0 16,0 2 1-16,0 1-1 16,3 2 1-16,0 0-1 15,0 0 0-15,3 2-1 16,0 4 1-16,0-1-1 16,3 3 0-16,0 2 0 15,3-2 1-15,-6-5-1 16,3-3 0-16,-3 0 0 15,0 3 0-15,0-1 0 0,0 4 1 16,0-4 0-16,-3 1 1 16,0 0 0-16,-3 2 0 15,-3 3-1-15,-3-3 1 16,3 3-2-16,-3 0 1 16,-3 0-4-16,3-3 0 15,3 0-2-15,3 6 0 16</inkml:trace>
  <inkml:trace contextRef="#ctx0" brushRef="#br0" timeOffset="139337.1282">3577 5448 4 0,'0'2'2'0,"3"-7"-2"0,-3 5 2 16,3 0-2-16,2 0 1 16,4 3 0-16,6-1 0 15,3 1-1-15,3 0 0 16,0-1 1-16,9-2 1 15,5 6-1-15,4-4 0 0,0 4 0 16,-4-1 0-16,-2 0-1 16,0-2 1-16,0 2 0 15,-1-2 0-15,4 2 0 16,3-2 0-16,0-1-1 16,2 1 1-16,1-3-1 15,0 0 1-15,-4 0-1 16,-5 0 0-16,-3 0 0 15,-3 0 0-15,-7 0 0 16,-2 3 0-16,-3-3 0 16,-3 0 1-16,-3 0-1 15,0 0 1-15,-3 0 0 16,-3 0 1-16,-3 0-3 16,3 0 1-16,0-6-1 15,0-4 0-15,-3 7-1 16,0 3 0-16,-3-8-1 15,0 0 1-15,0 0 1 0,-3 3 0 16,0-3 0-16,0-3 1 16,-3 6 0-16,3-3 0 15,0 0 0-15,0 3 1 16,0-3-1-16,0 3 0 16,0 5 0-16,3-3 1 15,0 3 0-15,0-5 0 16,0 5 0-16,3-5 0 15,0 7-1-15,-3-2 1 16,3 0-1-16,0 0 0 16,3 3 0-16,0 0 1 0,3 2-1 15,3 5 0-15,0-2 0 16,0 3 0-16,0-1 0 16,0 1 0-16,0-3 0 15,-3 0 0-15,0 3 0 16,0-6 1-16,0 3 0 15,-3 2 1-15,0-4-1 16,0-1 1-16,-3 0 0 16,0-2 1-16,0 2-1 15,0 3 0-15,0 0-2 16,-3-3 1-16,-3 1-2 16,0-4 0-16,0 4-4 15,-3-4 1-15,0-2-1 16,3 0 0-16</inkml:trace>
  <inkml:trace contextRef="#ctx0" brushRef="#br0" timeOffset="140434.4232">4452 5223 7 0,'0'-3'3'0,"0"-26"-1"16,0 24 4-16,-3-6-5 15,0 1 1-15,-3-1 1 16,-3 1 1-16,0-4-5 16,0 4 0-16,-3-6 3 15,0 3 1-15,0-1-2 16,-3 1 1-16,-5-3-2 15,-1 0 1-15,0 0 0 16,0 1 0-16,0-1-1 16,0 0 1-16,-5 0 0 0,2 3 0 15,-3 0-1-15,0 5 1 16,3 5-1-16,-2 0 1 16,2 1-1-16,-3-1 1 15,-3 0-1-15,-3 1 0 16,1 2 0-16,-1 0 0 15,0 0 0-15,4 0 0 16,-4-3 0-16,6 6 1 16,0-1-1-16,0-2 0 15,1-2 0-15,2 4 0 16,3 1-1-16,3 0 1 16,0 5-1-16,3-3 1 0,3 3-1 15,1-3 1-15,2 3-1 16,0-3 0-16,3 3 0 15,3-2 0-15,-3-1-1 16,3 0 0-16,0-2-1 16,0 5 1-16,0-6-1 15,3 1 0-15,-3 5-1 16,3-8 0-16,0 3 1 16,0-1 1-16</inkml:trace>
  <inkml:trace contextRef="#ctx0" brushRef="#br0" timeOffset="140763.0628">3505 4897 4 0,'0'0'2'0,"3"0"-1"0,-3 3 4 15,0-3-5-15,0 0 1 16,0 0 0-16,0 5 1 15,0 6-2-15,0-3 0 16,0 2 1-16,-3 1 0 16,3 0 0-16,0-1 1 15,0 1-1-15,0-3 0 0,0 5-1 16,0-8 1-16,3 1-1 16,0-1 1-16,0-3-1 15,0 4 0-15,3-1 0 16,0-5 1-16,0 0-2 15,3 0 1-15,3-3-3 16,3 3 1-16,2-2-1 16,4 4 0-16</inkml:trace>
  <inkml:trace contextRef="#ctx0" brushRef="#br0" timeOffset="141393.9824">4779 5268 9 0,'6'2'4'0,"-12"-2"-2"16,6 0 7-16,0 3-7 15,0 2 0-15,0 1 1 16,0-1 0-16,0 3-5 0,0 0 1 16,-3 2 2-16,3 4 1 15,3-4-2-15,-3-4 1 16,3 7-3-16,0-3 1 15,-3 6-1-15,0 3 0 16,6-3-2-16,-3-3 0 16,3 0 0-16,-3-5 0 15</inkml:trace>
  <inkml:trace contextRef="#ctx0" brushRef="#br0" timeOffset="141905.1597">4961 5215 7 0,'9'3'3'0,"8"-3"-1"16,-11-3 7-16,3 3-8 15,0-3 0-15,0 6 1 16,0-6 0-16,-3 3-3 16,0 3 1-16,0-6 2 15,0 3 0-15,-3 3-1 16,-3 5 0-16,-3 0-1 0,0 8 1 16,-3-3-1-16,-3 3 1 15,0-3-1-15,0 3 0 16,-3-6 0-16,3 4 0 15,0-9 0-15,1 6 0 16,2-9 0-16,3 1 0 16,0 2-1-16,0-2 0 15,0-3 1-15,3 0 0 16,0 0 0-16,6 5 0 16,0-2 0-16,3-1 1 15,-1-2 0-15,4 3 1 0,3-6-2 16,0 3 0-16,-3-2 0 15,0 2 0-15,0-3-2 16,3 0 1-16,-6 3-3 16,0 3 1-16,0-3-1 15,-4 3 0-15</inkml:trace>
  <inkml:trace contextRef="#ctx0" brushRef="#br0" timeOffset="143421.2035">4854 6781 7 0,'-3'3'3'0,"9"-6"-3"16,-6 3 5-16,5 0-5 16,1-2 0-16,3 4 0 15,0-2 1-15,0-2-1 16,3 2 0-16,3 5 0 16,0-5 0-16,3-3 0 15,0 9 1-15,-1-4-1 0,-2 1 0 16,0-8 0-16,-3 7 1 15,-3-7-1-15,-3 8 0 16,0-1 0-16,-3-7 1 16,0 8 1-16,0-9 0 15,-3 6 0-15,0 3 0 16,-3 5 0-16,-3 2 0 16,0 6 0-16,0 3 1 15,-3 5-2-15,0-1 0 16,0 4-1-16,0-1 1 0,0 1-1 15,0-1 1-15,1-2-2 16,2-8 0-16,0-3-1 16,0-2 0-16,3-1-2 15,0-2 0-15,0-2-1 16,0-1 1-16</inkml:trace>
  <inkml:trace contextRef="#ctx0" brushRef="#br0" timeOffset="143691.4308">4928 6903 10 0,'-3'-5'5'0,"6"-6"-4"15,-3 11 8-15,0 0-8 16,6 0 1-16,0 3 0 0,3-1 1 15,0 1-4-15,0 2 0 16,3-2 2-16,-1 2 1 16,1 1-1-16,0-1 0 15,-3 0-1-15,0 0 0 16,0 1-3-16,3-4 1 16,-3 1-3-16,0 0 1 15</inkml:trace>
  <inkml:trace contextRef="#ctx0" brushRef="#br0" timeOffset="145042.5664">5005 6482 8 0,'-3'-2'4'0,"3"-30"-1"16,0 21 4-16,0-5-7 15,0-7 1-15,0 4 2 16,0-7 0-16,0-9-4 16,0 3 1-16,0-10 1 15,0-3 1-15,0-2-1 16,0-4 0-16,0 4-1 15,0 2 1-15,0 5-1 16,0 3 0-16,-3 0 0 16,0-3 1-16,3 6-1 15,0 5 0-15,0 2 0 16,0 3 0-16,0 9 0 16,0 1 0-16,0 4 0 15,0-1 0-15,0 6 0 16,0 0 1-16,0-1-1 15,0 4 1-15,0 2-1 16,-3 2 0-16,0 1 0 16,0 0 1-16,-2 2-1 0,-1 0 0 15,0 3 0-15,0 0 0 16,0 5 0-16,0-2 1 16,0-1-1-16,0 1 0 15,3-3 0-15,0-3 0 16,0 1-1-16,0-4 1 15,3 1-2-15,-3-3 0 16,3 0-1-16,0-8 1 16,3 0-1-16,3-3 1 0,0-2 0 15,3 3 0 1,-3 2 1-16,3 0 1 0,0-3 0 16,-3 6 0-16,-1-3 0 15,1 5 1-15,-3-2 1 16,0 5 0-16,0 0 0 15,3 3 0-15,0-3-1 16,0 2 1-16,0 1-1 16,3 0 0-16,0-1-3 15,0 1 1-15,0 2-3 16,0 3 1-16</inkml:trace>
  <inkml:trace contextRef="#ctx0" brushRef="#br0" timeOffset="146274.5467">3633 5831 8 0,'-3'-2'4'0,"3"-1"-4"0,0 3 4 16,0 0-4-16,0 0 0 16,6 3-1-16,0-1 1 15,6 4 0-15,0-6 1 16,3 5-1-16,6 6 0 15,8 7 0-15,7 6 0 16,0 2 1-16,5-2 0 16,-5 5-1-16,-3 3 1 15,0-3 0-15,-4-2 1 16,4-9-2-16,0 1 1 0,0-1-1 16,-4 3 1-16,4 3-1 15,0 3 1-15,3-6-1 16,2 3 0-16,-5 2 0 15,-3 0 1-15,-3-2-1 16,-4 0 0-16,1 3 0 16,0-1 0-16,-3-2 1 15,0 0 0-15,-3-1-1 16,-1-4 1-16,-2 2 0 16,0 0 0-16,0-10-1 15,-3 2 1-15,0 0-1 16,-3-2 1-16,0-3-1 15,-3 0 0-15,0 0 0 16,-3 0 0-16,0-6 0 16,0 1 1-16,-3-3-1 0,0 0 1 15,0 0-1-15,3 3 0 16,-3-3 0-16,0 0 0 16,0 0-2-16,0 0 1 15,0-6-1-15,-3-2 0 16,0 0-1-16,0-5 0 15,3 5-1-15,-3 0 1 16,0-2 0-16,0-1 1 16,0 3 0-16,0-2 1 15,0-1 0-15,0-2 1 16,0 5 1-16,0 0 0 0,0 3 1 16,0-1 0-16,0 1 0 15,0 0 0-15,0 0-1 16,3 2 1-16,0-2-1 15,0 5 0-15,3 2 0 16,-3 1 0-16,3 2-1 16,0 0 0-16,0 3 0 15,0 0 1-15,0 0-1 16,0 3 1-16,0-8 0 16,0 10 0-16,0-5 0 15,-3 0 0-15,0 0 1 16,0-1 0-16,0-1-1 15,-3-1 1-15,-3 0-2 16,0 3 1-16,-3 0-3 16,0-2 0-16,0-1-3 15,0 0 1-15</inkml:trace>
  <inkml:trace contextRef="#ctx0" brushRef="#br0" timeOffset="147925.6879">3639 6924 3 0,'0'-2'1'0,"15"4"4"15,-6 1-3-15,0-1-2 16,3-2 1-16,6 6 0 16,5-4 1-16,7-2-2 15,3 3 0-15,3 0 1 0,-1-3 0 16,-2 8 1 0,0-8 0-16,3 0 0 0,5 5 0 15,1-2 0-15,3-3 0 16,5 0 0-16,1 0 0 15,-1 0-1-15,-2-3 1 16,-6 0-2-16,-7 1 1 16,-2 2-1-16,-6-3 1 15,0-2-1-15,-3 2 0 16,-7 0 0-16,1 1 1 16,-3 2-1-16,-3-3 0 15,0 3 0-15,-3 0 0 16,0 3-1-16,-3-3 1 0,0-3-2 15,-3 3 0-15,-3 0-1 16,0-5 1-16,0 5-1 16,0-8 0-16,0 0-1 15,-3 3 1-15,0-1 1 16,-3-4 0-16,0 2 1 16,-3 0 0-16,-3-3 1 15,3-2 0-15,-3 5 1 16,3 0 0-16,0 0 0 15,3 3 1-15,0 2-1 16,3 1 1-16,0-1-1 16,0 3 1-16,3 0-2 15,0 5 0-15,3 1 0 16,3-1 1-16,0 0-1 16,0 3 0-16,0 0 0 15,3 3 0-15,0-1 0 0,-3 1 1 16,0-6 0-16,0 6 1 15,0-1-1-15,-3 1 1 16,-3-3-1-16,0 5 1 16,-3 0-2-16,0 6 1 15,-3-6-3-15,0-2 1 16,0 4-3-16,0-4 0 16</inkml:trace>
  <inkml:trace contextRef="#ctx0" brushRef="#br0" timeOffset="151977.3841">5306 6884 4 0,'-3'0'2'0,"15"6"0"0,-12-12 3 15,3 1-4-15,0 0 1 16,6 0 0 0,-3-6 0-16,3 0-3 0,0-2 1 15,3 0 1-15,2 2 1 16,7-2-2-16,6-5 1 16,3-4 0-16,0-1 1 15,5 1-2-15,4 4 1 16,0-3-1-16,-1 0 1 15,4-1-1-15,-3-4 1 16,-4 0-2-16,-2 4 1 16,-3 1 0-16,0 0 0 15,-4 3 0-15,1-1 0 0,-3 3-1 16,0 3 1-16,-6 0 0 16,0-1 1-16,-3 4-1 15,-4-1 0-15,-2 6 0 16,0-3 0-16,-3 8 0 15,0-5 0-15,0 2 0 16,-3 0 0-16,0-2 0 16,-3 5 1-16,0 3-1 15,0-3 1-15,0 0-1 16,0-5 0-16,0 7-1 16,0-2 1-16,0 0-2 15,-3 0 1-15,0-5 0 16,0 5 0-16,0 0 0 15,0-3 0-15,0 1 0 16,0-4 1-16,-3 4 0 16,0-1 0-16,0 3 0 0,0-3 1 15,0 3-1-15,1 3 1 16,-4-3 0-16,0 3 1 16,0-1-1-16,3-2 0 15,0 3-1-15,0-3 0 16,0 5 0-16,3-2 0 15,0 0-1-15,0-3 0 16,0 0 0-16,0 0 0 16,3 2-1-16,0 1 1 15,0-3-2-15,6-5 1 16,0 5 0-16,3-3 0 0,0-2 0 16,3 2 1-16,0 0 0 15,0-2 0-15,-1 2 1 16,1-2 0-16,0 0-1 15,-3 2 1-15,0 3 0 16,-3 0 0-16,0-3 1 16,0 3 0-16,-3 3 0 15,0 0 0-15,-3 2 1 16,0 3 0-16,0-5 0 16,0 7 0-16,0 1-1 15,-3 2 0-15,0 3-2 16,3 0 0-16,0 0-1 15,0 2 0-15</inkml:trace>
  <inkml:trace contextRef="#ctx0" brushRef="#br0" timeOffset="152428.5296">5839 6789 8 0,'-3'5'4'0,"6"1"-2"15,-3-4 7-15,3 9-9 16,-3 2 1-16,3 0 1 15,-3 3 1-15,0-2-4 16,0 4 1-16,3 1 1 16,-3-3 0-16,0-1-2 15,0 1 1-15,0-5-4 16,0 2 1-16,0-2-1 0,6-3 0 16</inkml:trace>
  <inkml:trace contextRef="#ctx0" brushRef="#br0" timeOffset="154502.5434">6485 6051 9 0,'-6'-13'4'0,"-3"0"-2"0,6 5 8 15,-3-3-7-15,-3 0 0 16,0-2 0-16,-3 3 0 0,0-4-5 15,0 4 1-15,0 2 2 16,3 3 1-16,1 5-2 16,2 2 0-16,0 9-1 15,3 2 1-15,0 0 0 16,0 14 0-16,3 7-1 16,3-10 1-16,6 0-1 15,0 0 1-15,2-3-1 16,1 0 1-16,0 0 0 15,3-2 1-15,-3-1-2 16,0 1 1-16,0-3 0 16,-3 2 1-16,-3-10-1 15,0 0 1-15,-3 0-1 16,-3 0 0-16,-6 0 0 16,0 5 1-16,-3-5-1 15,-3-3 1-15,0-5-1 16,0 0 1-16,-3-2-1 0,3 4 1 15,0-4-1-15,3-4 1 16,1-2-1-16,2-2 0 16,0-4 0-16,3-1 1 15,3-7-1-15,3 4 0 16,3 2 0-16,3-2 0 16,2-1 0-16,4-5 0 15,0 3-1-15,0-3 1 16,0 6-2-16,0-3 0 15,-3 2-2-15,0 6 1 16,-3 0-2-16,0 2 0 0</inkml:trace>
  <inkml:trace contextRef="#ctx0" brushRef="#br0" timeOffset="155822.7188">6056 5861 7 0,'-9'2'3'0,"0"-18"0"0,6 16 5 15,-3-2-7-15,-3-4 1 16,-3 1 1-16,-2-6 1 16,-4 1-5-16,-3-3 0 15,0-1 3-15,-3-1 0 16,-3 1-1-16,4-2 1 16,-4 1-2-16,-3-1 1 15,0 0-1-15,-2-3 0 16,2 3 0-16,0-2 0 15,0 2 0-15,0 0 1 16,1 0-1-16,2 6 0 0,3-1 0 16,0 1 0-16,0-1 0 15,7 0 0-15,2-2 0 16,0 5 0-16,3-2 0 16,0 2 0-16,3-3 0 15,0 6 1-15,3 0-2 16,0-1 1-16,3 4 0 15,0-1 0-15,0 3 0 16,0 0 0-16,3 0 0 16,0-3 0-16,0 3-1 15,0 0 1-15,0 0-1 16,0 0 1-16,0 0-1 16,0 0 0-16,0 0 0 15,0 0 1-15,0 3 0 16,0 0 0-16,0 2 0 15,0-2 1-15,0 2-1 16,0 0 0-16,3 3 0 16,-3 3 1-16,0-3-1 0,0-3 1 15,0 3-1-15,0 0 0 16,0-3 0-16,0 3 1 16,3-3-1-16,-3 1 0 15,0-4 0-15,0 3 0 16,0-2 0-16,0-3 0 15,0-5-1-15,0 5 1 16,0-8-2-16,0-5 1 16,0-1 0-16,0 4 1 0,0-3 0 15,0 2 0-15,0-5-1 16,0 3 1-16,0 8 1 16,-3-3 0-16,3 2-1 15,0-2 0-15,0 1 0 16,0 1 0-16,0 6 0 15,0 0 1-15,6 0-1 16,0-5 1-16,0 2-1 16,3 3 0-16,0 3 0 15,3-3 1-15,0 0-1 16,0 0 0-16,0 0-2 16,0-3 0-16,2 1-3 15,4 4 1-15</inkml:trace>
  <inkml:trace contextRef="#ctx0" brushRef="#br0" timeOffset="160747.1233">16623 6154 5 0,'0'8'2'0,"0"-13"0"0,0 5 3 0,0 3-4 16,0-3 0-16,3 2 1 15,0 6 1-15,0 3-4 16,0 2 1-16,0 0 2 16,0 3 0-16,0 0-1 15,-3 5 0-15,0-10-2 16,3-3 1-16,-3-3-2 15,3 3 0-15,-3 0-2 16,0-6 1-16</inkml:trace>
  <inkml:trace contextRef="#ctx0" brushRef="#br0" timeOffset="160926.7377">16668 5853 11 0,'-3'-14'5'0,"3"22"-6"0,0-5 10 16,0-3-10-16,0 3 1 15,3-3-2-15,2 5 1 16,1 3-1-16,3 0 1 16</inkml:trace>
  <inkml:trace contextRef="#ctx0" brushRef="#br0" timeOffset="161272.3284">16891 6099 8 0,'-9'-3'4'0,"15"-5"-2"16,-6 11 5-16,3-1-7 16,3 1 0-16,3-3 1 15,3 8 0-15,2-5-1 16,-2 7 0-16,0-2 0 15,3-3 1-15,0-2-1 16,0 2 0-16,-3-5-1 0,0 3 0 16,0-8-2-16,-3 10 1 15</inkml:trace>
  <inkml:trace contextRef="#ctx0" brushRef="#br0" timeOffset="161467.7129">16912 6210 7 0,'0'2'3'0,"9"1"0"0,-1 0 4 0,1-3-7 16,0 0 0-16,3 2 0 16,0 1 1-16,3 0-2 15,3-3 0-15,0 0-1 16,3-3 0-16</inkml:trace>
  <inkml:trace contextRef="#ctx0" brushRef="#br0" timeOffset="161902.5182">17406 6001 9 0,'3'-8'4'0,"0"18"-1"0,-3-7 7 16,-3 2-8-16,0 3 0 15,-6 3 0-15,-3 2 1 16,-3 6-4-16,-3-1 0 16,-6 1 2-16,3-3 0 15,4 2-1-15,-1-2 0 16,3 0 0-16,0-3 1 15,3 0-2-15,3-2 1 16,3-1 0-16,0-2 1 16,3-2 0-16,3-1 0 15,3-2 0-15,3-3 0 0,6 0 0 16,6-3 0-16,3-2-1 16,3 2 1-16,-1-2-1 15,1 2 0-15,0 0-1 16,-6-2 0-16,0 2-1 15,0 1 0-15,-3-1-2 16,-4 1 1-16,1-4-2 16,0 4 0-16,-3-1 1 15,0-2 0-15</inkml:trace>
  <inkml:trace contextRef="#ctx0" brushRef="#br0" timeOffset="162218.9601">17444 5993 6 0,'-3'-5'3'0,"3"10"-1"0,0-5 6 16,0 2-7-16,0 4 0 15,0-1 3-15,0 6 0 16,0 4-5-16,-3 9 1 15,0-3 2-15,0 3 1 16,1 0-1-16,-1 5 1 16,0 0-2-16,0-8 0 15,0 1 0-15,0 7 0 16,0-5-1-16,0-1 0 0,0-1-2 16,0-4 0-16,0-5-2 15,3-5 0-15,0 0-2 16,9-10 1-16</inkml:trace>
  <inkml:trace contextRef="#ctx0" brushRef="#br0" timeOffset="163359.6361">18766 6937 5 0,'-3'-2'2'0,"-9"20"1"16,12-18 2-16,-3-2-4 15,3 4 0-15,0 4 0 16,-3 1 0-16,0 4-2 16,3 5 1-16,0 8 1 15,0-8 0-15,3 2-1 16,3 1 1-16,0-1 0 15,3 1 0-15,0-1-1 16,3-2 1-16,0-3 0 16,0-2 1-16,0-3-1 15,2-5 1-15,1-3-1 0,0-6 1 16,0-2-1-16,3-2 1 16,-3-1-1-16,0 1 1 15,-3 2-1-15,-3-8 1 16,-4 0-1-16,1 0 1 31,-9-13 0-31,-2 5 1 16,-4 0-1-16,0 3 0 15,0 5-1-15,-3 3 1 16,0 2-2-16,0 3 1 16,0 3-2-16,-3 5 1 15,-6 0-2-15,4 3 0 0,-1-1-3 16,0 1 1-16,6 0-3 15,0 2 0-15</inkml:trace>
  <inkml:trace contextRef="#ctx0" brushRef="#br0" timeOffset="169199.1401">19153 6892 6 0,'-15'8'3'0,"18"-2"-1"15,-3-6 4-15,0 0-5 0,3-3 0 16,3-5 0 0,6 0 1-16,3-5-2 15,3-3 0-15,2-3 1 0,-2 6 0 16,0-5 0-16,3-1 1 16,0-2-1-16,3-3 0 15,-1 3 0-15,-2 3 0 16,0 2 0-16,-3-3 0 15,-3 3-1-15,0 0 1 16,-3 1-1-16,0 1 0 16,-1 1 0-16,-5 5 1 15,0-2-1-15,0 4 0 16,0-4 0-16,-3 4 0 16,0 1-1-16,0 2 1 0,0-2 0 15,0 0 0-15,0 2 0 16,-3 3 0-16,3-2 0 15,0-4 0-15,0 1 0 16,-3 5 0-16,3-5 0 16,-3 5 0-16,3-6 0 15,-3 6 0-15,0 0 0 16,0 0 0-16,0 0 0 16,0 0 1-16,0 0-1 15,0 0 1-15,0 0-1 16,0 0 1-16,-3 3 0 15,0 0 0-15,-3 2-1 16,-3 0 1-16,-3 1-1 16,-3 1 1-16,-2 4-1 15,2-3 0-15,0 0-1 16,0 3 1-16,3-1-1 16,3-2 1-16,0-5-2 0,3-1 1 15,3 1-1-15,3-3 0 16,3-3 0-16,3-2 0 15,3-6-1-15,3 4 0 16,0 1 1-16,3-4 1 16,-3 2 0-16,0 0 0 15,2 0 1-15,-5 0 0 16,0-3 1-16,-3 6 0 16,0 0 1-16,0 2 0 15,-6 3 0-15,3 0 0 0,-3 0-1 16,0 0 1-16,0 0-1 15,3 3 1-15,0-1-2 16,3 6 0-16,0 0 0 16,0 5 1-16,0 1-1 15,3-1 1-15,-3 0-1 16,3-2 1-16,0-1-2 16,-3 4 0-16,0-4-3 15,-3 1 0-15</inkml:trace>
  <inkml:trace contextRef="#ctx0" brushRef="#br0" timeOffset="170176.1831">19766 6194 8 0,'0'8'4'0,"-3"10"-1"0,6-12 3 15,-3 2-5-15,3 5 0 16,-3-3 1-16,0 1 1 15,0 5-4-15,0 2 1 16,0 4 1-16,0-1 0 16,0-3-1-16,0 1 0 15,0-3-4-15,0-3 1 16,3-5-1-16,0 0 1 0</inkml:trace>
  <inkml:trace contextRef="#ctx0" brushRef="#br0" timeOffset="170579.7843">19918 6297 7 0,'-3'5'3'0,"3"6"-2"16,0-16 5-16,0 5-6 15,3 8 1-15,3 0 0 16,0 2 0-16,0 1-1 16,0-3 0-16,3 2 1 15,0-4 0-15,2-4 1 16,1-2 0-16,0-2 0 16,3-6 0-16,0-3 0 15,-3 3 1-15,0 3-1 0,-3-3 0 16,0 3 0-16,-6-1 0 15,0-4-1-15,-6-1 0 16,-3-2 0-16,0 2 1 16,-3 1-2-16,-3-4 1 15,0 7-2-15,0-1 1 16,-9 5-1-16,0 6 1 16,1 2-4-16,-1 3 0 15,3 5-2-15,3-2 0 16</inkml:trace>
  <inkml:trace contextRef="#ctx0" brushRef="#br0" timeOffset="171466.6672">19320 7242 6 0,'0'-3'3'0,"6"11"0"16,-3-8 1-16,3 0-3 15,-1 0 0-15,4 3 0 16,0-1 1-16,0 6-2 0,3-8 0 15,0 0 1-15,3 0 1 16,0 5-1-16,3 1 1 16,0 4-1-16,2 4 1 15,-2 1-1-15,3 1 0 16,0 3 0-16,0-3 0 16,0 0-1-16,-1 5 1 15,1-3-1-15,0 1 1 16,0-1-1-16,0-2 1 15,-3 3-1-15,-1-6 1 16,1 3-1-16,0-6 1 0,0 4-1 16,0-4 0-16,-3 1 0 15,0-3 0-15,-3 0 0 16,-3-3 0-16,-1 0-2 16,-2 1 0-16,0-4-1 15,-3 1 0-15,0-3-2 16,-3 0 1-16</inkml:trace>
  <inkml:trace contextRef="#ctx0" brushRef="#br0" timeOffset="171797.5143">19846 7488 9 0,'-5'-14'4'0,"2"12"-2"16,3-1 6-16,0 1-7 15,0 2 0-15,0-3 0 0,0 3 0 16,0 0-2-16,0 3 1 16,0 2 0-16,0 3 0 15,3 5 0-15,0 0 0 16,-1 0 0-16,1-5 0 16,0 0 0-16,0 0 0 15,0 0 0-15,0 0 1 16,-3 0-1-16,0 0 1 15,0 3 0-15,-3-1 1 16,-3 1-1-16,-2-1 0 16,-1-2 0-16,-3 0 1 0,0-2-3 15,3-1 1-15,-3-3-5 16,3 1 1-16</inkml:trace>
  <inkml:trace contextRef="#ctx0" brushRef="#br0" timeOffset="190744.6686">20632 7710 2 0,'3'-3'1'0,"3"9"0"0,-6-6 1 15,0 0-1-15,9 0 0 16,-3 0 0-16,3-3 1 16,3 0-3-16,3 1 1 15,6 2 1-15,8-3 1 16,1 0-1-16,0 1 0 15,0-1 0-15,-1 3 1 16,4 0-2-16,0-3 1 16,3 1 0-16,-1-1 0 0,-2 3 0 15,0 0 0-15,0-2-1 16,2-1 0-16,4 0 0 16,0 1 1-16,-4-1-1 15,1 3 1-15,-3-3-1 16,0 3 0-16,-1 0 0 15,1 0 0-15,3 0 0 16,-3 0 1-16,-4 0-1 16,-2 0 0-16,-3-2 0 15,3 2 0-15,-6-3 0 16,-1 0 0-16,-2 1 0 16,-3-1 0-16,0 0 0 15,-3 3 1-15,-3 0-1 16,0 0 0-16,-3 0 0 15,0 0 1-15,-6 0-1 16,0 0 1-16,0 0-2 16,0 0 1-16,0 0-1 15,0 0 1-15,0 0-1 16,0-5 0-16,0 5 0 0,0-5 0 16,-3 2-1-16,0-2 1 15,0 0 1-15,0 2 0 16,0-2 0-16,-3-1 0 15,0 1 0-15,0 2 0 16,3-2 0-16,0 0 1 16,0 2-1-16,0 1 1 15,0-1-1-15,0 0 0 16,0 3 0-16,3 0 0 16,0 0 0-16,0 0 1 15,0-2-1-15,0 2 0 0,0 0 0 16,0 0 1-1,6 2-1 1,0 1 1-16,0 0 0 16,3-1 0-16,-3 1 0 15,3-1 0-15,-3 4 0 16,0-1 0-16,-3 0 0 16,-3 3 0-16,-3 3-1 15,-3-1 0-15,0 1-1 16,-3 0 0-16,0-3-2 15,3 2 0-15,-3 1-1 16,3-1 0-16</inkml:trace>
  <inkml:trace contextRef="#ctx0" brushRef="#br0" timeOffset="196404.2072">20692 6630 5 0,'12'0'2'0,"20"3"-2"16,-20 0 3-16,3 2-3 15,0 3 1-15,3 0-1 16,3 3 1-16,0-1-1 16,0 1 0-16,-1 2 0 15,1-3 1-15,6 1-1 16,3 0 1-16,2-6-1 15,1 6 0-15,-3-1 0 16,-3-2 1-16,0 5-1 16,2 0 0-16,4 3 0 15,-3-2 0-15,0 1 0 0,-1-1 0 16,-2 2 0-16,0-3 0 16,3 0 0-16,-3 3 1 15,2-3-1-15,-2 0 0 16,3 1 0-16,0-1 0 15,-4 0 0-15,-2 3 0 16,0 0 0-16,0-8 0 16,-3 2 0-16,-3 4 1 15,-1-4-1-15,1-2 1 16,0 0-1-16,-3 0 0 16,0-3 0-16,-3-2 1 15,0 2-1-15,-3-2 0 0,-3 2 0 16,-1-2 0-16,1-1 0 15,-3-2 1-15,0 3-2 16,-3-3 1-16,0 0-2 16,0 0 0-16,0 0-1 15,0 0 1-15</inkml:trace>
  <inkml:trace contextRef="#ctx0" brushRef="#br0" timeOffset="196764.3483">21743 6998 6 0,'-3'-5'3'0,"6"13"-3"0,-3-5 6 15,0-3-6-15,0 7 0 16,3-4 1-16,-3 2 1 15,2 1-3-15,1-4 1 16,0 9 0-16,0-3 1 16,0 0-1-16,3 0 0 15,-3 0-1-15,0-3 1 16,0 0 0-16,0 1 1 16,0-1-1-16,-3 0 1 15,0 0 0-15,0 1 0 0,-3-1 0 16,0 3 0-1,-9 0-2 1,0 0 1-16,1 0-3 16,-1-3 1-16</inkml:trace>
  <inkml:trace contextRef="#ctx0" brushRef="#br0" timeOffset="197996.255">20799 6255 5 0,'33'2'2'0,"11"6"-2"15,-29-8 1-15,3 3-1 0,6 0 1 16,9-1 0-1,2 1 0-15,-2 0-1 0,0-1 0 16,0 1 1-16,-1-1 0 16,4-2 0-16,0 3 1 15,0-3-1-15,-4 3 0 16,1-3-1-16,3 0 1 16,-1 0-1-16,1 0 1 0,0 0-1 15,-3 0 1-15,-7 0-1 16,1 0 0-16,-3 0 0 15,0 0 0-15,-6 0 0 16,0 0 0-16,-4 0 0 16,1 0 0-16,-3 0 0 15,0 0 0-15,-3 0 0 16,-3 0 0-16,0 0 0 16,-3 0 1-16,0 0-1 15,0 0 0-15,-3 0-1 16,0 0 0-16,0 0-2 15,0 0 1-15,-3-3-1 16,0 0 1-16</inkml:trace>
  <inkml:trace contextRef="#ctx0" brushRef="#br0" timeOffset="198281.8683">21615 6223 3 0,'-3'0'1'0,"3"-5"2"0,0 5 1 16,0 0-4-16,0 0 1 15,0 0-1-15,0 0 1 16,0 0-1-16,6 2 0 16,-1 1 0-16,1 0 1 15,3-1 0-15,0 4 0 16,0-1-1-16,0 0 1 16,0 0-1-16,0 1 1 15,0-4-1-15,-3 4 1 16,0-1-1-16,-3 0 1 15,-3 1-1-15,-3-1 1 0,-3-3-1 16,-3 4 0-16,0-1-1 16,0 3 1-16,3-3-3 15,0 3 1-15</inkml:trace>
  <inkml:trace contextRef="#ctx0" brushRef="#br0" timeOffset="198686.2357">21906 6146 8 0,'-3'0'4'0,"6"6"-2"0,-3-4 5 16,0-2-7-16,0 0 0 15,0 3 1-15,0 2 0 0,3 6-2 16,-3-1 1-16,3 4 0 16,-3-1 1-16,0 0-1 15,0 0 0-15,0 0-2 16,0-2 1-16,0-3-2 16,0-3 1-16</inkml:trace>
  <inkml:trace contextRef="#ctx0" brushRef="#br0" timeOffset="199063.7142">22070 6167 8 0,'3'-2'4'0,"12"2"-1"0,-9 0 6 15,0 0-7-15,0 0 0 16,0 2 1-16,0 4 0 16,-3-1-4-16,-3 6 0 15,-3-1 3-15,-3 3 0 16,0 1-1-16,-3 2 0 16,0-3-1-16,-3-3 0 15,3-2 0-15,-3 0 1 16,3 0-1-16,3-3 1 15,0-2-2-15,3 2 1 16,3-2 0-16,6 0 0 0,3-3-1 16,0 0 1-16,3-3 0 15,-3 0 0-15,6 3-3 16,-3-2 1-16,0 2-3 16,0 0 1-16</inkml:trace>
  <inkml:trace contextRef="#ctx0" brushRef="#br0" timeOffset="199827.7114">22082 7133 7 0,'-6'0'3'0,"15"-10"2"15,-9 4 1-15,3 1-5 16,-3-3 0-16,3-5 2 15,0-6 0-15,0-2-4 16,0-5 1-16,-3-11 1 16,0 0 1-16,0 0-1 15,-3 0 0-15,3-3-2 16,-3 0 1-16,3 6 0 16,0 2 1-16,0 3-1 15,0 2 0-15,0 4 0 16,0 1 0-16,0 4 0 15,0 2 1-15,0 0-1 0,0 3 0 16,0 2 0-16,0 1 0 16,0-1 0-16,0 6 0 15,0-3 0-15,0 5 0 16,0-2 0-16,0 2 0 16,0-7 0-16,0 10 0 15,0 0 0-15,-3 0 0 16,0 5 0-16,0-2 1 15,0 2-2-15,-3 3 1 16,0 0 0-16,0 2 0 16,-3 1-1-16,3 0 1 15,0-3 0-15,0 2 0 16,0 1-3 0,3-6 0-16,3-2-1 15,0 2 1-15</inkml:trace>
  <inkml:trace contextRef="#ctx0" brushRef="#br0" timeOffset="200022.8712">22085 6533 7 0,'0'-6'3'0,"3"-4"0"16,-3 10 3-16,0 0-5 16,3 2 0-16,3-4 0 15,0 2 1-15,0 5-3 16,3 0 1-16,0 3 1 15,-1 0 0-15,1 0-1 16,0 0 1-16,-3 3-2 16,0 2 0-16,-3-5-2 0,6 0 0 15</inkml:trace>
  <inkml:trace contextRef="#ctx0" brushRef="#br0" timeOffset="200939.3383">21698 5937 6 0,'-21'-13'3'0,"-9"-3"0"0,24 6 2 0,-3-4-5 15,-5 1 0-15,-4 0 1 16,-6 0 0-16,0-1-2 15,-3-1 1-15,3 4 0 16,-2-2 0-16,2 2 0 16,-3-2 0-16,0 5 0 15,0-3 0-15,1 1 0 16,-1 2 0-16,0 3 0 16,3-1 1-16,3 4-1 15,1-1 1-15,2 3-1 16,0 0 0-16,-6 3 0 15,-3-1 0-15,3 1 0 16,-2 0 0-16,2 2 0 16,0 0 0-16,0 0 0 15,0 3 0-15,1 0 0 0,-1 0 0 16,0 3 0-16,-3-1 0 16,0 1 0-16,4 0 0 15,2-1 0-15,0 1 0 16,3 5 0-16,3-3 0 15,3-3-1-15,3 4 1 16,0-4 0-16,1 1 0 16,2-3-1-16,3 0 1 15,0-6-1-15,0 1 1 16,0 2-2-16,0-2 1 16,3 0-1-16,0-3 0 0</inkml:trace>
  <inkml:trace contextRef="#ctx0" brushRef="#br0" timeOffset="201239.5717">20736 5906 2 0,'-8'18'1'0,"5"-5"1"16,3-10 1-16,0 2-3 16,0 0 1-16,3 1-1 15,-3-4 1-15,0 1-1 0,3 2 0 16,-3-5 1-16,5 6 0 16,1-6-1-16,0-6 1 15,3 6-1-15,3-2 1 16,0-4-1-16,3-2 0 15,3 6-2-15,0-3 1 16</inkml:trace>
  <inkml:trace contextRef="#ctx0" brushRef="#br0" timeOffset="203430.5033">23159 6652 5 0,'0'0'2'0,"-6"-8"2"0,6 5 3 15,-3-2-6 1,0 5 0-16,1-6 1 16,-4 6 0-16,0 0-2 15,0-2 0-15,-3-3 1 16,-3-1 1-16,0-4-1 16,-6 2 1-16,6-3-1 15,-6 1 0-15,-6-1-1 0,1 0 0 16,-1 1 0-16,-3 2 1 15,0 0-1-15,3-3 0 16,1 1 0-16,5-3 0 16,-6 2 0-16,3-2 1 15,0 2-1-15,0 1 0 16,1-1 0-16,2 0 0 16,0 1 0-16,3 2 1 15,0-3-1-15,0 6 0 31,0-3 0-31,0 3 0 0,10 2-1 16,-1-2 1-16,0 0-1 16,0 5 0-16,0-3-1 15,3 6 1-15,0-3 0 16,-3 0 0-16,6 0 0 16,-3 0 0-16,0 2 0 15,0-4 1-15,0 4 0 16,0-2 1-16,0 0-1 15,0-2 0-15,0 2 0 16,0 0 1-16,0 0 0 16,0 0 0-16,0 0-1 15,0-3 1-15,0-2 0 16,0 5 0-16,3-3-1 16,-6-2 0-16,6 5-1 0,0 0 0 15,0 0 0-15,0 0 0 16,0 0-1-16,0 5 0 15,0 0 1-15,0 1 1 16,0-1-1-16,6 5 1 16,-3-2 0-16,0 3 0 15,-3-3 0-15,3 2 0 16,0-2 0-16,0 3 0 16,0 0 0-16,0-9 1 15,0 1-1-15,-3-1 0 16,0 1 0-16,3 0 0 15,-3-1-1-15,0-2 1 0,0 0-1 16,0-5 1-16,0-3-1 16,0 0 0-16,-3-5 0 15,0 2 1-15,0-2 0 16,0 3 0-16,0 4 0 16,0-4 0-16,3 2 0 15,0 3 1-15,0 5-1 16,0 0 0-16,0 0 0 15,6-6 1-15,0 1-1 16,0 0 0-16,3 2 0 16,0 0 1-16,0 1-1 15,3 2 1-15,0 0-2 16,-4 0 1-16,7 0-3 16,0 2 1-16</inkml:trace>
  <inkml:trace contextRef="#ctx0" brushRef="#br0" timeOffset="205682.9706">22543 7575 4 0,'9'-8'2'0,"18"-16"1"16,-15 19-1-16,3-3-2 15,3 0 1-15,2-8 0 16,4 0 1-16,3 3-2 15,0-3 0-15,6-2 1 0,2-1 1 16,-2-2-1-16,3 3 0 16,-6-4-1-16,-7 4 1 15,-2 2-1-15,3-3 1 16,-6 6-1-16,3 3 0 16,-3 4 0-16,-7 1 0 15,4 0 0-15,-3 2 0 16,-3-2 0-16,-3 2 1 0,3-2-1 15,-3 2 0-15,-6 3 0 16,3-2 1-16,-3 2-1 16,0 0 1-16,3-3-1 15,-3 3 1-15,3-3 0 16,0-2 0-16,-3 5 0 16,0-5 1-16,0 5-1 15,0-6 1-15,0 4-1 16,0-4 1-16,-3 4-1 15,0-1 0-15,-3 3-1 16,0 0 1-16,-3 0-1 16,3 3 0-16,-3-1 0 15,0 1 0-15,0 0 0 16,-3-1 0-16,-2 4 0 16,-4-6 0-16,0 0 0 15,0 2 0-15,3 1-1 16,0-3 1-16,6 0-3 15,0 0 1-15,3 3-1 16,3-3 1-16,3 0-2 0,0 0 1 16,9 2-1-16,3-4 0 15,3-1 1-15,0 0 1 16,0-2 0-16,-3 2 0 16,3 1 1-16,-3-1 1 15,-3 0 0-15,-3 1 1 16,2-1 1-16,-2 1 0 15,0 2 0-15,-6 0 0 16,3 0 0-16,-3 0 1 16,0 0-1-16,0 0 1 15,0 0-1-15,3 0 1 0,0 2-1 16,0 1 0-16,-3-1 0 16,3 1 0-16,-3 0 0 15,0-1 0-15,0 1-1 16,0 0 0-16,3 2-1 15,-3-5 1-15,3 5-1 16,3 3 1-16,-3 5-1 16,6 1 0-16,-9 2 0 15,0-1 0-15,6-1-4 16,-6 2 1-16,0-3-3 16,-6 3 1-16</inkml:trace>
  <inkml:trace contextRef="#ctx0" brushRef="#br0" timeOffset="218580.2113">22939 7639 7 0,'9'2'3'0,"-12"1"1"0,6-3 3 16,0 2-6-16,-3 4 0 15,0-1 0-15,3 3 1 16,-3 5-2-16,0 3 0 16,0 5 1-16,0 0 1 15,-3 6-1-15,3-6 0 16,0 0-1-16,0-8 1 16,0 1-2-16,3-4 0 15,0-2-3-15,0 0 0 0</inkml:trace>
  <inkml:trace contextRef="#ctx0" brushRef="#br0" timeOffset="222016.9487">698 10819 7 0,'-15'-5'3'0,"15"18"1"0,0-8 3 16,0-8-6-16,-6 3 1 15,3 6 1-15,3 2 0 16,0 5-4-16,0 3 0 16,0 2 3-16,0 3 0 15,0 1-1-15,0-4 0 16,0-2-1-16,0-3 1 15,3 0-1-15,-3-2 0 16,6-3-3-16,-6-5 0 16,0-1-2-16,0-2 1 15</inkml:trace>
  <inkml:trace contextRef="#ctx0" brushRef="#br0" timeOffset="222214.6518">689 10602 8 0,'3'0'4'0,"-3"5"-4"16,0-5 5-16,0 0-5 16,6 0 0-16,-3 0-1 15,3 3 1-15,3-3-2 16,-6-6 1-16</inkml:trace>
  <inkml:trace contextRef="#ctx0" brushRef="#br0" timeOffset="222528.3603">802 10840 7 0,'0'3'3'0,"9"-6"-1"0,-3 3 4 0,3-3-6 16,-3 3 0-16,3 0 0 15,9 0 0-15,-9 0 0 16,3 0 0-16,0 0-2 16,-3 0 1-16,0 0-1 15,-6 3 0-15</inkml:trace>
  <inkml:trace contextRef="#ctx0" brushRef="#br0" timeOffset="222723.1793">841 10959 5 0,'0'0'2'0,"9"-3"1"0,-9 3 3 16,9-2-7-16,-6 2 1 16,6 0-1-16,0 0 1 15,3 0 0-15,0 0 1 16,3-6-3-16,-7 4 1 15</inkml:trace>
  <inkml:trace contextRef="#ctx0" brushRef="#br0" timeOffset="229959.8952">16697 7038 8 0,'-3'3'4'0,"3"34"0"15,0-35 4-15,0 4-8 16,3 4 1-16,-3 3 1 16,0 6 0-16,0-1-2 15,0 4 0-15,3-4 1 16,-3 1 0-16,0-14 0 0,0 3 0 16,0-3-4-16,0 0 1 15,0 1-2-15,0-1 0 16</inkml:trace>
  <inkml:trace contextRef="#ctx0" brushRef="#br0" timeOffset="230139.4328">16709 6932 6 0,'0'5'3'0,"9"-7"-2"15,-6 2 2-15,3 2-5 16,0 4 1-16,3-1-2 16,0 3 1-16</inkml:trace>
  <inkml:trace contextRef="#ctx0" brushRef="#br0" timeOffset="230364.8993">16947 7075 8 0,'15'3'4'0,"6"-17"-5"0,-15 14 7 16,3 0-7-16,0 3 1 15,0-3-4-15,0-3 1 16</inkml:trace>
  <inkml:trace contextRef="#ctx0" brushRef="#br0" timeOffset="230545.825">16956 7160 4 0,'9'0'2'0,"6"-6"-2"0,-6 6 1 0,0 0-3 16,3 0 1-16</inkml:trace>
  <inkml:trace contextRef="#ctx0" brushRef="#br0" timeOffset="230965.7398">17227 7067 8 0,'-3'16'4'0,"3"-13"-5"0,0-1 9 15,0 1-8-15,3 2 1 16,0 3 0-16,0 0 1 16,3 3-2-16,0-1 0 15,0-2 1-15,3 3 1 16,0-1-1-16,0-2 1 16,0 0-2-16,0 0 1 15,-1 0 0-15,1-3 0 16,0 3-1-16,0 0 1 15,-3-3-1-15,0 3 0 0,-3-2 1 16,3 2 0-16,-6-8 0 16,-6-3 0-16,0 3 0 15,0 8 0-15,-3-3 0 16,-6-2 1-16,1 5-1 16,2-11 0-16,0-2-4 15,-3 2 1-15,0 3-3 16,0-2 0-16</inkml:trace>
  <inkml:trace contextRef="#ctx0" brushRef="#br0" timeOffset="231145.1949">17287 6998 12 0,'17'-8'6'0,"25"8"-5"0,-27-2 7 16,-3-4-9-16,-3 4 0 16,3-1-5-16,-3 3 0 15</inkml:trace>
  <inkml:trace contextRef="#ctx0" brushRef="#br0" timeOffset="233097.5212">1329 10538 4 0,'-15'14'2'0,"1"7"-1"15,11-5 2-15,-3 13-3 16,-3 10 0-16,-3 4 0 16,3 7 1-16,3 8-2 15,-3-8 1-15,9 9 0 16,0-6 1-16,9 0-1 16,-6-6 0-16,9-5 0 15,0-7 0-15,3-6 0 16,2-16 1-16,1-7-1 15,0-9 0-15,3-10 0 16,-3-9 1-16,0-7 0 16,-3 8 0-16,-12 0 2 0,-3 0 0 15,-3 2-1-15,-6 1 1 16,-12 5-1-16,0 5 0 16,-9 5-1-16,3 3 1 15,4 0-4-15,-4 3 1 16,3 2-3-16,6 8 0 15</inkml:trace>
  <inkml:trace contextRef="#ctx0" brushRef="#br0" timeOffset="241055.3541">841 12713 5 0,'0'6'2'0,"0"-9"0"0,0-2 2 16,0 5-4-16,0 2 0 15,3 4 0-15,6 4 0 16,-3 3 0-16,3 3 0 15,0 3 0-15,-3-6 0 16,3 3 0-16,0-3 1 16,0-5-1-16,0 0 0 15,-1-5 1-15,1-3 0 16,0-3-1-16,0-5 1 16,0-3-1-16,0-2 1 15,3-3 0-15,-3 0 0 16,3 1-1-16,-3 1 1 0,-3 1-1 15,0 10 1-15,-3 1 1 16,-3-3 0-16,0-1 0 16,-3 4 0-16,0-6 0 15,-6 0 0-15,0 0 0 16,0 0 0-16,0-3-1 16,0 3 0-16,0 0-1 15,-6 0 1-15,3 0-1 16,0 3 1-16,1 0-1 15,2 5 0-15,0 0 0 16,0 3 0-16,3 2-1 16,-3 3 1-16,3 2-3 15,-3 1 1-15,6-3-2 16,-6 0 1-16,0 0-2 16,9 0 0-16</inkml:trace>
  <inkml:trace contextRef="#ctx0" brushRef="#br0" timeOffset="241878.8686">1210 12427 5 0,'9'-10'2'0,"9"28"-1"16,-9-20 1-16,0-4-2 15,-3 1 1-15,12 0 0 16,-9-3 0-16,5 0-1 16,4-5 0-16,0 0 1 15,-3-3 0-15,3 0-1 16,-6-3 1-16,6 1-1 16,3-1 1-16,-4 6-1 0,-5 8 0 15,0-1 0 1,0-4 0-16,3 10 0 0,-12-3 1 15,3 3-2-15,0 0 1 16,-6 0-2-16,3 0 0 16</inkml:trace>
  <inkml:trace contextRef="#ctx0" brushRef="#br0" timeOffset="242166.3562">1404 12187 3 0,'9'10'1'0,"0"-7"1"16,-9-3-1-16,8 3-1 15,-5-1 1-15,6 6 1 16,-3-3 0-16,0 1-2 15,-6 2 0-15,0 5 1 16,-3 5 1-16,0 1-1 16,-3 2 0-16,3-5-3 15,-6-3 1-15,9-2-1 16,-5-3 0-16</inkml:trace>
  <inkml:trace contextRef="#ctx0" brushRef="#br0" timeOffset="242450.7745">1624 12076 9 0,'6'15'4'0,"3"17"-4"0,-3-19 9 0,-3 3-9 16,0 3 1-16,3-3-1 15,-6-6 1-15,3 1-2 16,3-3 0-16,-6 0-2 16,0 0 1-16,3-3-1 15,3-2 0-15</inkml:trace>
  <inkml:trace contextRef="#ctx0" brushRef="#br0" timeOffset="242811.914">1758 12163 5 0,'3'10'2'0,"9"20"-2"0,-6-22 4 15,0-1-4 1,0-4 1-16,3 0 0 0,-6 2 1 16,5-2-2-16,1-9 0 15,0 1 1-15,3-5 1 16,-3-6-1-16,0-6 1 16,-6 1-1-16,3-5 0 15,3-1 1-15,-6 4 0 16,-3 4 1-16,0 3 0 15,-3-2 0-15,-6 7 1 16,0 11-1-16,-9 3 0 0,0 7-2 16,4 6 1-16,-7 0-5 15,6 3 0-15,0-1-3 16,0 3 0-16,3-2 0 16,6-1 0-16</inkml:trace>
  <inkml:trace contextRef="#ctx0" brushRef="#br0" timeOffset="243501.5732">1338 12893 6 0,'0'3'3'0,"3"2"-1"16,3-2 5-16,-3-1-5 15,3 4 0-15,3-12 1 16,0 6 1-16,0 6-5 15,3 7 1-15,6 3 2 16,2 2 1-16,4 3-2 0,0 1 1 16,3-1-2-16,0 8 1 15,-4-5-1-15,1-3 0 16,0-3 0-16,-6-7 1 16,-6 0-1-16,3-4 0 15,0 4 0-15,-6-3 0 16,2-3-2-16,1 1 1 31,-3-4-4-31,-6-2 1 16</inkml:trace>
  <inkml:trace contextRef="#ctx0" brushRef="#br0" timeOffset="243788.6425">1692 12983 5 0,'0'-3'2'0,"6"25"1"16,-3-14-2-16,3 0-1 15,-6 2 1-15,3 1 0 16,3 2 0-16,-6 3-1 16,3 0 0-16,3 0 1 15,-6-1 1-15,0-1 0 16,-6-4 1-16,3 3 0 15,-6 1 1-15,-9-1-1 16,4 0 0-16,-4 0-1 0,3-2 0 16,0-3-5-16,3-3 0 15,6-5-2-15,12-5 0 16</inkml:trace>
  <inkml:trace contextRef="#ctx0" brushRef="#br0" timeOffset="245109.1726">2431 13187 3 0,'6'0'1'0,"20"2"2"16,-17-2-3-16,0 0 0 16,9 0 1-16,0 0 0 15,0 0 0-15,3 0-1 0,-1-2 0 16,4 2 1-16,3-3 0 16,3 3-1-16,-3-2 1 15,2 2-1-15,1-3 1 16,3 6-1-16,0-6 1 15,-1 0-1-15,-2 6 1 16,0-6-1-16,-3 6 1 16,-1 0 0-16,4-1 0 0,-15-4-1 15,0-1 1-15,0 6-1 16,-3-6 1-16,-3 6-2 16,-3-1 1-16,0-4-1 15,-3 2 1-15,0 0-2 16,0-6 0-16,-3 6-1 15,0 0 1-15</inkml:trace>
  <inkml:trace contextRef="#ctx0" brushRef="#br0" timeOffset="245438.7265">2969 13065 6 0,'-9'-5'3'0,"12"2"-2"16,3 3 5-16,-6 0-6 16,3 5 0-16,0 1 0 15,0-1 0-15,3-2 0 0,3 5 0 16,-6-3 0-16,6 3 1 16,-3 0-1-16,3-3 1 15,-3 6-1-15,3-3 1 16,-6 5-1-16,3-5 1 15,0 0 0-15,-3-6 1 16,0 4-1-16,-3 2 0 16,-3 2 0-16,-3 3 1 15,-3 1-2-15,0-1 0 16,3-3-3-16,-3-2 1 16,6-2-2-16,3-1 0 0</inkml:trace>
  <inkml:trace contextRef="#ctx0" brushRef="#br0" timeOffset="247585.7697">3714 13208 4 0,'0'0'2'0,"0"-3"-1"15,0 3 1-15,0 0-1 16,2-2 0-16,4-1 0 16,0-2 0-16,0 2-2 15,3-2 1-15,0 5 1 16,3 0 0-16,0-5 0 15,6-9 0-15,3 1-1 16,0-5 1-16,2-4-1 16,1 1 0-16,0 0 0 15,-3 0 1-15,0-8 0 16,-1-3 0-16,4 8-1 0,0 3 1 16,0-3-1-1,-3 0 1-15,3 1-1 0,-4-1 1 16,-2 3-1-16,0-1 0 15,-3 4 0-15,-3 5 0 16,0 2 0-16,-3 3 0 16,-3 0 0-16,0 0 0 15,-3 3 0-15,0 0 0 16,-3 5-1-16,3-6 1 16,0 4-1-16,-3-3 1 15,0 5-1-15,0 0 0 16,6 0-1-16,-4 2 1 15,1-2 0-15,0-5 0 0,6 0 1 16,-3 2 0-16,0 0-1 16,-3-5 1-16,0 3 0 15,-3 5 0-15,3-5 0 16,0-3 1-16,-3 3-1 16,0-3 1-16,0 2 0 15,0 6 1-15,-6-5 0 16,0 8 1-16,0 2 0 15,-6 6 0-15,3-4-1 16,1-7 1-16,-4 11-2 16,0-8 1-16,-3-1-2 15,0 4 0-15,3-1-2 16,0 0 1-16,3-2-2 16,3 0 1-16,0-1-2 15,3-2 0-15,3 0 0 16,3-5 0-16</inkml:trace>
  <inkml:trace contextRef="#ctx0" brushRef="#br0" timeOffset="247784.259">4181 12695 6 0,'3'-6'3'0,"0"1"0"0,-3 5 5 16,3 3-8-16,0 2 1 15,3-2 0-15,0-1 1 16,0 4-3-16,0-9 1 0,2 3 1 15,7 3 0-15,-6 2-1 16,3 3 0-16,-3 2-3 16,3 1 1-16,3 2-1 15,6 3 0-15</inkml:trace>
  <inkml:trace contextRef="#ctx0" brushRef="#br0" timeOffset="251924.8857">2356 12068 2 0,'0'0'1'0,"3"8"1"16,-3-8-1-16,3 0-1 15,0-3 0-15,6 3 0 16,-3 3 1-16,0-1-1 16,0-4 1-16,6 2 0 15,0-3 0-15,3 0-1 16,5 1 1-16,1 2 0 15,3 0 0-15,3 0 0 16,-3 0 0-16,0 0-1 16,2 0 1-16,1-3 0 15,6 3 0-15,-3-3-1 0,2 3 1 16,7-5-1-16,3 5 1 16,-1-5-1-16,4-1 1 15,-3-7-1-15,-1 3 1 16,-5-1-1-16,-6 1 1 15,-3-1-1-15,-4 6 1 16,-8-3-1-16,0 2 0 16,-3 4-1-16,-3 2 1 15,-3-6-2-15,-3 6 1 16,0-5-2-16,-3 5 1 16</inkml:trace>
  <inkml:trace contextRef="#ctx0" brushRef="#br0" timeOffset="252137.1773">3127 11951 5 0,'0'-8'2'0,"9"14"1"16,-9-4 2-16,0 4-5 15,0-1 0-15,0 5-2 16,-6 4 1-16,3-1 0 16,-3 0 0-16</inkml:trace>
  <inkml:trace contextRef="#ctx0" brushRef="#br0" timeOffset="252840.6634">3050 11700 9 0,'-15'-16'4'0,"-18"-10"-4"0,27 20 9 16,-6-2-9-16,-15-2 1 15,1-1 0-15,-1-2 0 32,-18-6 0-32,4 9 0 15,2 2 0-15,3 0 1 16,6 5-1-16,4 3 0 16,5 3 0-16,-6 0 1 15,3 2-2-15,6 3 0 16,0-3 0-16,4 6 0 15,-10-1 0-15,9 1 0 0,3 2 0 16,-3 3 0-16,6 0 0 16,-3 0 0-16,6-3-1 15,-3 0 1-15,0 0-1 16,3-2 0-16,1 0-1 16,2-3 0-16,0-6-2 15,3 6 1-15,-3-8-1 16,3 0 0-16</inkml:trace>
  <inkml:trace contextRef="#ctx0" brushRef="#br0" timeOffset="253156.026">2434 11607 5 0,'3'8'2'0,"-3"16"0"0,0-16 3 16,0 3-5-16,-3-4 1 15,3 7 0-15,-3-1 0 16,3 0-2-16,0-2 1 16,0 2 1-16,0-5 0 15,0-3-1-15,0 1 0 16,3 1 0-16,3-1 1 15,5-4-1-15,4 1 0 0,3-3 0 16,0-3 0-16,3 1-1 16,-3-4 0-16,6-1-1 15,-7 9 0-15</inkml:trace>
  <inkml:trace contextRef="#ctx0" brushRef="#br0" timeOffset="255693.0307">2371 12457 5 0,'3'-6'2'0,"-3"22"-2"15,6-13 3-15,6-1-3 16,3 6 0-16,3 3 1 15,2 0 0-15,7 4-1 0,0-1 0 16,0-1 1-16,6 3 0 16,-1 5 0-1,7 0 1-15,0 0-1 0,5-2 0 16,4-1 0-16,0 6 1 16,-1 0-1-16,-2 2 0 15,-3-2-1-15,-7-3 1 16,-2 3-1-16,0-5 1 15,0-3-1-15,-4-3 0 16,1-3 0-16,-9-2 1 16,3 0-1-16,-3-5 0 15,-4 0 0-15,1-3 0 16,-3 2 0-16,-3-4 0 0,3 2-1 16,-6 0 1-16,0 2-1 15,0-2 0-15,-3 0 0 16,-6 3 1-16,-3-3-1 15,0 2 1-15,0-2 0 16,-3 0 0-16,0-2 0 16,-3-1 0-16,0-2 0 15,0 2 0-15,0-2 0 16,3 2 1-16,0-2-1 16,0 5 0-16,3 0 0 15,0 3 0-15,3-3 0 16,3 5 0-16,0 0-1 15,0 3 1-15,-3-8 0 16,3 8 1-16,0-11 0 16,0 6 0-16,-3 2 0 15,-3-2 1-15,-3 8-1 0,-3-6 1 32,-3 3-5-32,0 0 1 15</inkml:trace>
  <inkml:trace contextRef="#ctx0" brushRef="#br0" timeOffset="257314.9167">3487 12801 6 0,'0'-16'3'0,"0"-8"1"0,0 16-1 15,0-3-2-15,3 1 0 16,-3 2 0-16,0-3 1 16,3-7-3-16,0-3 1 15,-6-6 1-15,0 1 0 0,0-3-1 16,3-3 0-16,-3 0 0 16,0 11 1-16,0 0-2 15,0-3 1-15,-3 3 0 16,3-3 1-16,0 0-1 15,3 0 0-15,-5 0-1 16,2 1 1-16,0 4 0 16,0-2 0-16,3 2 0 15,0-2 0-15,-3 5-1 16,3-2 1-16,0-1 0 16,0 9 0-16,-3-3 0 15,0-1 0-15,0 1 0 16,3 5 1-16,-3 3-1 15,3-3 0-15,0 0 0 16,-3 5 1-16,3 1-1 16,-3-4 1-16,3 4-1 15,-3 2 0-15,3 0 0 16,-3 0 1-16,3 0-1 16,0 2 1-16,-3 1 0 0,0 5 0 15,0 3 0-15,-9 2 1 16,3-3-1-16,-3 4 0 15,3-1-1-15,-3-3 1 16,3-2-2-16,0 3 0 16,3-6-2-16,1 3 1 15,2-5-1-15,0-3 0 16,6 2-1-16,0-7 0 16,2-5 1-16,4 2 1 15</inkml:trace>
  <inkml:trace contextRef="#ctx0" brushRef="#br0" timeOffset="257480.1689">3428 12073 7 0,'0'11'3'0,"12"-19"-4"15,-9 10 8-15,0 1-6 16,0 0 0-16,3-1 0 16,2 3 0-16,-2 1-2 15,3 2 1-15,0 2-1 16,0-2 1-16,0 5-2 15,3 3 0-15</inkml:trace>
  <inkml:trace contextRef="#ctx0" brushRef="#br0" timeOffset="259942.8287">4410 12131 5 0,'-9'-5'2'16,"0"-11"1"-16,6 16 3 0,-3-5-5 15,0-1 0-15,-6-2 1 16,-3 1 1-16,1-4-4 16,-7 0 1-16,0-2 2 15,0-8 0-15,0 8-1 16,-3 0 1-16,4 2-1 15,-4 0 0-15,3 1-1 16,-3-3 1-16,3-1-1 16,0 1 1-16,1 0-1 15,2 0 1-15,3-1-1 16,0 1 1-16,0 3-1 16,0-1 0-16,0 0 0 0,3 3 0 15,1-2 0-15,2 2 1 16,0 3-2-16,3-1 1 15,0 4 0-15,0-1 0 16,3 0 0-16,0 1 0 16,-3 2-1-16,3-3 1 15,3 3 0-15,-3 0 1 16,0 0-2-16,3 0 1 16,-3 0 0-16,3 0 0 15,-3 0-1-15,3 0 1 16,0 0-1-16,0 0 0 15,0 0 0-15,0 0 0 16,0 3 0-16,6 2 1 16,0 3-1-16,0 3 0 0,0 2 1 15,0 0 1-15,0 0-1 16,0-2 0-16,-3-1 0 16,0 1 0-16,0-3 0 15,3-3 0-15,-3 1-1 16,0-1 1-16,-3-3 1 15,0-2 0-15,0 0-1 16,0-5 1-16,0-3 0 16,-3 0 0-16,0 0 0 15,0 0 0-15,0 0-1 16,0-2 0-16,0-1 0 16,-3 3 0-16,3 0 0 15,3 1 0-15,-3-1-1 16,6 0 0-16,0 2 0 15,3-2 0-15,0 3 0 16,3 0 0-16,-3 2 0 0,-1-2 1 16,1 0 0-16,0 2 1 15,3 0-1-15,-3 3 1 16,3 0-3-16,0 0 0 16,3 0-1-16,3 0 0 15</inkml:trace>
  <inkml:trace contextRef="#ctx0" brushRef="#br0" timeOffset="271473.114">933 15253 9 0,'-6'-2'4'0,"3"10"0"15,3-6 4-15,-3-4-5 16,1-4 0-16,2 14 1 0,0 5 1 16,0 3-6-16,0 11 0 15,0 2 3-15,0 0 1 16,0 0-2-16,0-5 0 16,0 0-1-16,0-3 0 15,0-3-4-15,0-4 1 16,0-4-2-16,0-5 0 0</inkml:trace>
  <inkml:trace contextRef="#ctx0" brushRef="#br0" timeOffset="271653.5679">880 15065 7 0,'-3'0'3'0,"6"3"1"15,0 0 1-15,6 2-6 16,-6 0 1-16,3 3-1 16,3 0 0-16,2 0 0 15,4 0 0-15</inkml:trace>
  <inkml:trace contextRef="#ctx0" brushRef="#br0" timeOffset="271953.5268">1204 15266 7 0,'0'0'3'0,"0"0"-1"0,0 0 4 16,3 0-6-16,3 0 1 15,3-2 0-15,6-1 1 0,-6 1-3 16,3 2 0-16,0 0 1 16,6 0 0-16,-9 0-2 15,-1 0 0-15</inkml:trace>
  <inkml:trace contextRef="#ctx0" brushRef="#br0" timeOffset="272149.1821">1219 15354 7 0,'-3'-6'3'0,"3"6"0"15,0 0 4-15,3 0-6 16,6-5 0-16,0 5 0 15,0 0 0-15,0-2-2 16,6-4 0-16,3 4 0 16,-1-4 1-16,1 1-3 15,6-6 1-15</inkml:trace>
  <inkml:trace contextRef="#ctx0" brushRef="#br0" timeOffset="272570.1757">1538 15071 5 0,'3'2'2'0,"20"6"2"0,-14-8 1 16,0 3-5-16,3-3 1 0,3 0 0 15,0-3 1-15,0-2-2 16,3 0 0-16,-6 2 1 15,5 0 0-15,4 1-1 16,-3-1 1-16,0 6-1 16,-3-3 1-16,0 2-1 15,-3 1 0-15,-3 0 1 16,-3-1 1-16,3 4 0 16,-9-1 1-16,0 3 0 15,0 2 0-15,-9 4 0 16,0 4 1-16,0 3-2 15,-3 3 0-15,0-8-2 16,3 8 1-16,0 8-1 16,-3 7 1-16,3 6-2 15,6-8 0-15,-6-8-3 0,3-5 1 16,3-3-3-16,-3-2 1 16,3-3-1-16,3-6 0 15</inkml:trace>
  <inkml:trace contextRef="#ctx0" brushRef="#br0" timeOffset="272779.9076">1683 15227 12 0,'0'0'6'0,"3"5"-2"0,0-2 12 0,6-1-15 16,0 4 0-16,0-1 0 15,3 0 0-15,0-10-3 16,0 2 1-16,3 6-3 16,-3 0 1-16,3-6-2 15,2 6 0-15</inkml:trace>
  <inkml:trace contextRef="#ctx0" brushRef="#br0" timeOffset="273994.8374">2380 16171 3 0,'0'21'1'0,"33"-13"2"0,-24-5-2 16,6 8 0-16,-1-1 0 16,1-2 0-16,6 3 1 15,-3-3-2-15,0-6 0 16,-3 1 1-16,3-6 1 16,-6-2-1-16,-1-3 1 15,-2-2-1-15,0 4 1 0,0-4-1 16,-9-1 0-16,3-2 0 15,-3 0 1-15,0-3 0 16,-3 0 0-16,3-3-1 16,-9 6 1-16,0 0 0 15,-3 0 0-15,1-1-1 16,-7 9 0-16,3-3-1 16,0 8 1-1,-9 13-4 1,3 3 1-16,0-2-2 15,7-1 1-15,-1-3-2 16,6-2 0-16</inkml:trace>
  <inkml:trace contextRef="#ctx0" brushRef="#br0" timeOffset="274851.072">2868 15846 3 0,'6'-3'1'0,"21"-23"3"16,-18 15-1-16,6-2-3 15,3-3 1-15,-4 8-1 0,13-2 1 16,-6-4-1-16,0-4 0 15,3 2 0-15,6-8 1 16,-1-2-1-16,1-1 1 16,0 3-1-16,0 3 1 15,-1 8-1-15,1-5 1 16,0-1-1-16,-3 0 1 16,-4 1-1-16,-5 2 0 15,3 3 0-15,-3 2 1 16,-6-2-1-16,-3 5 0 15,-3 0-1-15,-3 5 1 0,-3 3-1 16,0-5 0-16,-3 0-1 16,0 0 0-16,0-1 0 15,-6 1 0-15,0 0 0 16,-6-6 1-16,6 6 0 16,-3 0 0-16,3-1 2 15,0 1 0-15,3 2-1 16,3 3 1-16,3 3 0 15,0-3 1-15,3 3-1 16,3-1 1-16,0 1-1 16,-3 2 0-16,3-2 0 15,-3 2 1-15,3 0-1 16,0 3 1-16,0 3-1 16,-3 5 1-16,-3 0-2 15,-3-3 0-15,3-2-2 16,-3-1 0-16,3-2-1 0,0 3 0 15</inkml:trace>
  <inkml:trace contextRef="#ctx0" brushRef="#br0" timeOffset="275182.3643">3636 15224 6 0,'-9'8'3'0,"6"0"1"16,3-3 5-16,3 9-8 15,0 4 0-15,0 6 0 16,0 0 1-16,-3-1-3 16,0 1 1-16,0-8 0 15,0 5 0-15,3-5-3 16,0 0 1-16,3-5-1 16,0-3 0-16</inkml:trace>
  <inkml:trace contextRef="#ctx0" brushRef="#br0" timeOffset="275526.1983">3711 15317 8 0,'0'24'4'0,"8"-1"-3"0,-5-17 6 16,3 7-7-16,0-3 1 15,6 1 0-15,0 0 1 16,3-6-2-16,0 0 1 0,0-5 1 16,3-2 0-16,0-6 0 15,-4-3 0-15,-2-5 0 16,0-5 0-16,0 0-1 16,-6 5 0-16,-3 0 0 15,0 0 0-15,-12 3 0 16,-3 5 1-16,-9 0-2 15,1 3 1-15,-4 5-1 16,0 5 0-16,3 6-2 16,0 5 0-16,3 5-4 15,3-3 1-15</inkml:trace>
  <inkml:trace contextRef="#ctx0" brushRef="#br0" timeOffset="276112.5206">3053 16179 5 0,'-6'0'2'0,"12"11"3"16,-6-11-3-16,3 5-1 15,3-2 0-15,0 5 1 16,3-3 0-16,2 8-2 16,4 0 0-16,3 3 2 15,6 0 0-15,0 5 0 16,3 3 1-16,5 3 0 15,1-1 0-15,0-10-1 0,-6 3 1 16,8-1-1-16,1 3 0 16,-6-2-1-16,-6-6 0 15,-4 5 0-15,1-4 0 16,-3-4-1-16,-3 1 0 16,0-3-1-16,0 0 0 15,-3-3-2-15,-3 0 1 16,-3-2-3-16,0-3 1 15,-3-3-2-15,-1-2 0 16</inkml:trace>
  <inkml:trace contextRef="#ctx0" brushRef="#br0" timeOffset="276322.9298">3544 16460 5 0,'0'5'2'0,"3"-5"-1"15,-3 0 1-15,3-3-2 16,3 3 1-16,0 3 1 15,0-3 0-15,0 8-2 16,-3 0 0-16,0 0 2 16,0 2 0-16,0 1-1 15,-3 5 1-15,0 0-1 16,-3 0 0-16,0 2-1 16,-3-5 1-16,0 1-4 15,0-4 0-15</inkml:trace>
  <inkml:trace contextRef="#ctx0" brushRef="#br0" timeOffset="277688.653">4386 16568 6 0,'3'0'3'0,"-9"-5"-2"0,6 5 3 16,6 0-5-16,-3 0 1 16,6 0 0-16,-3-3 0 15,3 3 0-15,0 0 0 16,6 0 0-16,3 3 1 15,2 2 0-15,7-2 1 16,3-3-1-16,3 5 1 16,0-2 0-16,2-3 1 15,7 0-1-15,0 0 0 0,-1 0-1 16,-2 0 1-16,0 0-1 16,-1 0 1-16,1 0-1 15,0-3 0-15,-4-2-1 16,-2 5 1-16,0-3-1 15,0 3 1-15,-7-5-1 16,-2 2 1-16,0 3-2 16,-6-2 1-16,0-1 0 15,-3 0 0-15,-3 1-1 16,-3-1 1-16,-1 0 0 16,1 1 0-16,-6-6-2 15,-6 5 0-15,3-5-1 16,-3 0 1-16,0 0-1 15,-3 0 1-15,1 3 0 16,-4 0 0-16,0-3 1 16,0 5 0-16,6-2 1 15,-6 2 1-15,3 3 0 0,3-5 0 16,3 5 0-16,-3 0 0 16,3 0-1-16,3 0 1 15,6 0-1-15,-3 5 1 16,-3-2-1-16,3 5 1 15,0 0 0-15,0 0 0 16,0 2 0-16,-3 1 0 16,0 5 0-16,-6 0 0 15,-3 5-1-15,-6-3 0 16,3-2-3-16,-3 0 1 0,3-8-2 16,6 0 1-16</inkml:trace>
  <inkml:trace contextRef="#ctx0" brushRef="#br0" timeOffset="279325.8688">5562 16089 5 0,'0'-21'2'0,"-3"-13"2"15,3 21-1-15,0 2-2 16,0-5 1-16,0-5-1 16,-3-6 0-16,0-2-1 15,0-10 0-15,-3 10 1 16,0-1 1-16,0-9-2 15,3 2 1-15,0-3 1 16,0 0 0-16,0 6-1 16,3 2 0-16,0-7 0 15,0-1 0-15,0 0 0 16,0 0 0-16,0 1-2 16,0 4 1-16,0 4 0 0,0-1 0 15,-3 5 0-15,0 4 1 16,0-1-2-16,0 3 1 15,0 2 0-15,-3-2 0 16,6 5-1-16,-3 0 0 16,0 3 0-16,1 0 1 15,2-1-1-15,-3 4 1 16,0-1-1-16,0 9 1 16,3-6 0-16,-3 8 1 15,3 0 0-15,-3 0 0 16,3-3-1-16,0 0 1 0,0 3 0 15,0 0 0-15,-3 3-1 16,0 0 1-16,0-1-1 16,-3-7 1-16,0 8-1 15,-3 2 0-15,0 3-1 16,0 3 0-16,3-1-2 16,0-2 1-16,3-3-3 15,0 1 1-15</inkml:trace>
  <inkml:trace contextRef="#ctx0" brushRef="#br0" timeOffset="279521.5402">5437 15036 6 0,'3'0'3'0,"3"-2"0"0,-3-1 2 15,3 0-4-15,0 6 0 16,0 2 1-16,3 1 0 15,0-6-3-15,-1 2 0 16,4-2 1-16,0 0 0 16,0 6-3-16,0 1 1 15</inkml:trace>
  <inkml:trace contextRef="#ctx0" brushRef="#br0" timeOffset="279986.0106">5812 15634 7 0,'0'0'3'0,"-3"0"1"16,3 3 4-16,0-3-8 15,0 8 0-15,-6 0 0 16,0 0 1-16,0 2-2 16,0 1 1-16,-3-6 0 15,0 3 0-15,3 0 0 0,-3 0 0 16,3-3-1-16,1 1 1 15,2-1 0-15,3-5 0 16,0 8 0-16,0-8 0 16,6 8 0-16,2-8 1 15,4 0-1-15,3-3 0 16,0 3 0-16,0-5 1 16,0 2-1-16,0-2 0 15,-3 5-1-15,0 0 1 16,-1-3-2-16,1 3 0 15,-3-2-1-15,0 2 0 0</inkml:trace>
  <inkml:trace contextRef="#ctx0" brushRef="#br0" timeOffset="280197.1414">5836 15595 8 0,'0'5'4'0,"0"13"-2"16,3-10 8-16,-3 3-10 16,3 5 1-16,0-6 1 15,0 14 0-15,0 0-2 16,0 0 0-16,0 5-1 16,0-5 0-16,0 7-2 15,0-7 0-15</inkml:trace>
  <inkml:trace contextRef="#ctx0" brushRef="#br0" timeOffset="283439.1695">6336 15248 6 0,'-6'8'3'0,"3"-11"0"15,3 3 2-15,-3 0-4 16,0-2 1-16,0-1 0 16,0 0 0-16,-3 1-3 0,-3 2 1 15,-3-6 1-15,-3 1 1 16,-5 0-1-16,-4-3 1 16,-6-3-1-16,0 1 0 15,0-1 0-15,1-2 0 16,-4 2-1-16,3-2 1 15,0 2-1-15,1 1 0 16,5 2-1-16,0 0 1 16,3 3 0-16,6-3 0 15,3 2-1-15,3 1 1 16,0 3 0-16,4-1 0 0,-1 0-1 16,0 1 0-16,3-1 1 15,0 0 0 1,0 3-1-1,0 0 0-15,3-2 0 16,0 2 1-16,-3 2 0 16,3 1 0-16,0 2-1 15,0 3 1-15,3 0 0 16,0 3 0-16,0-1-1 16,0 1 1-16,0-1 0 15,3 1 0-15,-3-3 0 16,3 0 0-16,-1 0-1 15,-2 0 0-15,0-3 0 16,0-2 0-16,-3-3-1 16,3-6 1-16,0-2 0 15,-3-2 0-15,0-3 0 0,0-1 1 16,0 4-1-16,0-3 1 16,0-1 0-16,-3 1 1 15,3 3 0-15,0 10 0 16,0-6 0-16,3 1 0 15,3 2 0-15,3 1 1 16,3 2-2-16,3 0 1 16,0 0 0-16,3-3 0 15,0-5-1-15,-1 3 0 16,1 8-3-16,6-1 1 16,0-4-1-16,9 2 1 0</inkml:trace>
  <inkml:trace contextRef="#ctx0" brushRef="#br0" timeOffset="285075.6694">6000 16216 8 0,'-3'0'4'0,"8"0"-5"0,-5 0 6 15,0 0-5-15,6-8 0 16,3 0 0-16,3 8 0 16,6-5 0-16,3-3 0 15,6-2 0-15,3-9 1 16,-1-5-1-16,4 3 1 16,-3-3-1-16,-3 3 0 15,-1-3 0-15,-2 1 0 0,0 7 0 16,-3-6 0-16,0 9 0 15,-6 0 0-15,-1 0 0 16,-2 0 0-16,-3 5 0 16,0 0 1-16,-3-3-1 15,0 6 0-15,-3 0 0 16,-3 5 1-16,3-8 0 16,-3 8 0-16,3-3-1 15,-3 3 1-15,0-5-1 16,-3 5 1-16,0 0 0 15,0 5 1-15,-3-2-1 16,-3 2 0-16,0 3 0 16,-3 0 1-16,0 0-1 15,-2 5 0-15,-1 0-1 16,-3-2 0-16,3-1-1 16,3 1 1-16,0-3-2 15,3 0 1-15,0-3-1 0,3 0 0 16,3-2-1-16,3-3 0 15,3-5 0-15,6 2 1 16,-3 0-1-16,3-7 1 16,0-3 0-16,0 2 1 15,3-2-1-15,-3 0 1 16,0-3 0-16,3 2 1 16,-3-1 0-16,-3 7 1 15,0 2 0-15,-3 1 1 16,-1 2 0-16,-2 3 1 0,0 0 0 15,0 0 0-15,0 3 0 16,0 0 0-16,0-1-1 16,0 4 0-16,3 2-2 15,0 2 1-15,0 1-1 16,0 5 0-16,0-1-3 16,-3-4 1-16,3 2-2 15,0 1 0-15</inkml:trace>
  <inkml:trace contextRef="#ctx0" brushRef="#br0" timeOffset="285587.4417">6407 15878 10 0,'-6'8'5'0,"-3"-16"-3"16,6 13 9-16,0-10-9 16,-2 5 0-16,-4-3 0 15,0 3 0-15,0 3-3 16,-3-3 0-16,3 5 0 16,0 3 1-16,-3 0-4 15,3 2 1-15,-3 1-2 0,6 0 1 16</inkml:trace>
  <inkml:trace contextRef="#ctx0" brushRef="#br0" timeOffset="288243.0297">4386 15264 5 0,'-6'-11'2'0,"6"17"0"16,0-12 2-16,0 6-4 15,0 3 1-15,0-3-1 16,0 0 1-16,6 3-1 15,3-1 0-15,3-7 0 16,3 8 1-16,3-6-1 16,6 3 1-16,2 0-1 15,4 0 1-15,0-3-1 16,3-2 1-16,2 0 0 16,10-1 0-16,0 1-1 15,-4 2 1-15,-2-2 0 16,-3 0 1-16,-1 0-2 15,1 2 1-15,0 0-1 16,-3-2 1-16,-1 0-1 16,-2 2 1-16,-3 0-1 0,-6 1 1 15,0-1-1-15,-6 0 1 16,-4 1 0-16,-2 2 0 16,-3-3-3-16,0 0 1 15,-6 3-1-15,0 0 1 16,0-2-1-16,0-1 0 15,-3-2-1-15,0 0 1 16,-3-1 1-16,0 1 0 16,0 0 0-16,0-3 1 15,-2 0 0-15,-1 0 0 0,0 0 0 16,-3 0 1-16,6 3 0 16,0-1 0-16,0 4-1 15,3-1 1-15,0 3-1 16,3 0 1-16,0 3-1 15,6-1 1-15,0 1-1 16,3 0 0-16,3 2 0 16,-3 0 1-16,0 1-1 15,-3-1 1-15,-1 0-1 16,1 3 1-16,0 0 0 16,-6 3 1-16,0-1-1 15,-3 3 0-15,-6 3-1 16,1-5 0-16,-1-6-3 15,0 3 1-15,-3-3-2 16,6 1 0-16</inkml:trace>
  <inkml:trace contextRef="#ctx0" brushRef="#br0" timeOffset="293453.3756">4940 14489 8 0,'-15'-14'4'0,"-3"-2"-2"0,12 14 5 16,-6-9-7-16,-3 6 1 15,-5-3 2-15,-4 3 0 16,-6-1-3-16,3 4 0 15,0-1 2-15,-2 0 1 16,-1 6-1-16,3 0 0 16,-3-1-1-16,4 4 1 15,2 2-2-15,0 2 1 16,0-2-1-16,3 8 1 16,-3 0-1-16,1 0 1 15,-1 2-1-15,0-7 0 16,0 0 0-16,0 4 1 15,1-1-1-15,2-1 0 16,3 0-1-16,0-2 1 16,3 2 0-16,3 0 0 0,0 0 0 15,0 3 0-15,-3-3 0 16,4 1 0-16,2-1 0 16,0 0 0-16,3-5-2 15,0 0 1-15,0-3-2 16,3 1 0-16,0-4-1 15,0 1 1-15,0-3-1 16,3-3 0-16,0-2 0 16,0-3 1-16,0-3 1 15,0 1 0-15,-3-3 0 16,0-1 1-16,3 1 1 16,0 0 0-16,0 0 0 15,-3 2 0-15,3 1 0 16,-3-1 1-16,0 3 0 15,3 3 0-15,0-1 0 16,0 1 0-16,0 5 0 16,0 0 1-16,0 3-1 0,0 2 1 15,3 3-1-15,-3 5 1 16,3 0-2-16,-3 3 1 16,3-2-1-16,-3-1 1 15,0 0 0-15,0-2 0 16,3-3-1-16,-3-1 0 15,3 1 0-15,0 0 1 16,0-2-1-16,3-1 0 16,0-2 0-16,3-1 0 15,9-4 0-15,-1-4 0 0,7 1 0 16,-3-3 0-16,0 0-2 16,0-2 1-16,-3-1-2 15,0 0 0-15</inkml:trace>
  <inkml:trace contextRef="#ctx0" brushRef="#br0" timeOffset="294489.4329">4446 15523 4 0,'-3'5'2'15,"6"3"-1"-15,0-5 2 0,0 2-2 16,3 3 0-16,3 5-1 16,2 1 1-16,4-1-1 15,3 3 0-15,3 2 1 16,3 1 0-16,3-1 0 16,2-7 0-16,4 7-1 15,12 6 1-15,-4 3-1 16,1 2 1-16,-6 0-1 15,-3 8 1-15,-1-3-1 16,4-10 1-16,0 0-1 16,0 2 1-16,-1 1-1 15,-5 2 1-15,6-3-1 0,-4 1 1 16,1-1-1-16,-6-4 1 16,3-7-1-16,-6 1 0 15,-7-5 0-15,1-6 1 16,-6 6-2-16,0-1 0 15,0-10-2-15,-6 0 0 16</inkml:trace>
  <inkml:trace contextRef="#ctx0" brushRef="#br0" timeOffset="294893.8721">5226 16036 8 0,'-3'6'4'0,"9"2"-4"16,-3-6 5-16,3 4-5 15,-1 2 0-15,4-1 0 16,-3 1 0-16,3 6 0 16,0-4 0-16,0 1 0 15,0-1 0-15,0-2 0 0,-3 8 0 16,0-11 0-16,0-2 1 16,-3 5 1-16,0-3 0 15,-3 3 1-15,0 0 0 16,-3-5-1-16,0 2 1 15,-6 3-2-15,-3-8 1 16,3 5-6-16,-6-2 1 16,6 0-2-16,3-3 1 15</inkml:trace>
  <inkml:trace contextRef="#ctx0" brushRef="#br0" timeOffset="313899.0996">8652 15528 12 0,'-6'-2'6'0,"6"26"-1"16,0-16 7-16,0 5-11 15,0 0 1-15,0 3 0 16,0 2 0-16,3 1-3 15,0 2 0-15,0-2 1 16,0-14 1-16,3 3-4 16,-3 0 0-16,-1-3-2 15,1-2 0-15</inkml:trace>
  <inkml:trace contextRef="#ctx0" brushRef="#br0" timeOffset="314098.0738">8655 15290 8 0,'-6'-8'4'0,"6"16"0"0,0-8 4 16,0 0-8-16,3 0 0 0,0 8-2 15,3 3 0 1,2-1 0-16,4 1 0 15</inkml:trace>
  <inkml:trace contextRef="#ctx0" brushRef="#br0" timeOffset="314471.14">8970 15520 7 0,'-9'-13'3'0,"18"29"1"0,-9-16 3 16,3-3-6-16,3 1 0 15,3 2 0-15,3 0 1 16,0 2-3-16,0-2 1 16,0 0 0-16,0 0 1 15,-4 0-2-15,1-2 0 16,0 2-3-16,0 0 1 15</inkml:trace>
  <inkml:trace contextRef="#ctx0" brushRef="#br0" timeOffset="314681.8617">8994 15618 6 0,'3'0'3'0,"0"-5"1"15,0 2 3-15,3 1-7 16,3-1 1-16,3 3-1 16,0 0 1-16,-1 0-2 15,1 3 1-15,0-1-1 16,0 1 0-16,3 2-2 16,3-2 1-16</inkml:trace>
  <inkml:trace contextRef="#ctx0" brushRef="#br0" timeOffset="315252.9917">9408 15531 7 0,'0'0'3'0,"-3"-26"2"0,0 18 5 16,0-3-8-16,-3-2 0 0,-3 0 0 15,-3-1 1-15,0 1-4 16,0 8 0-16,0-3 2 16,3 8 1-16,0 0-2 15,-3 3 1-15,4 2-1 16,5 8 0-16,3 3-1 15,3-5 1-15,2 2-1 16,7 5 1-16,3 3-1 16,6 3 1-16,0 5 0 15,0-5 0-15,0-3 0 16,-6 3 0-16,-4-5 0 16,1-3 1-16,-3 5-2 15,-9 0 0-15,-3-5 1 16,-3 5 0-16,-6-10 0 15,-5-4 1-15,-1-1-1 16,-3-6 0-16,0-3 1 16,0-7 1-16,3-1-1 0,0 3 0 15,7 3-1-15,5-6 1 16,6-5-1-16,3-2 1 16,6-6-1-16,8-3 1 15,-2 1-2-15,3 2 1 16,0 8-2-16,0 3 1 15,0-5-3-15,3-1 0 16,-1 1-1-16,4 4 0 16</inkml:trace>
  <inkml:trace contextRef="#ctx0" brushRef="#br0" timeOffset="316349.3038">10670 15735 6 0,'-6'13'3'0,"0"6"-1"0,6-17 4 0,0 6-6 16,0 3 0-16,0 7 0 15,3 6 1-15,0 2-1 16,3 4 0-16,3-12 1 16,0 1 0-16,3 2-1 15,2-3 1-15,4-4-1 16,0-7 1-16,0 4 0 16,0-8 0-16,3-3 0 15,-3-6 0-15,-1-2 1 16,-2 1 0-16,-3-7 0 15,-3-4 0-15,-3-6 0 16,-3 3 0-16,-6-3 0 16,-6-2 0-16,-3-1-1 15,-3 9 1-15,-6 2-2 16,-2 5 1-16,2-2-1 16,3 2 1-16,0 6-2 0,0 2 0 15,3 6-3-15,3 2 1 16,4-2-3-16,2 2 1 15</inkml:trace>
  <inkml:trace contextRef="#ctx0" brushRef="#br0" timeOffset="316936.1064">10973 15732 4 0,'9'-13'2'0,"9"10"2"0,-6-2-1 16,0-3-3-16,0-3 1 16,3-2-1-16,0 0 1 15,5 0-1-15,1-3 0 16,6 3 1-16,3-3 0 0,3 0-1 16,-1 3 0-16,1 2 1 15,-3-2 0-15,-3 8-1 16,-4-6 0-16,1 0 1 15,-3 1 0-15,-3-3-1 16,-3 5 1-16,0-3-1 16,-6 6 1-16,0-1-2 15,-3 1 0-15,-1 0-1 16,-5 5 0-16,0 0-1 16,0 0 1-16</inkml:trace>
  <inkml:trace contextRef="#ctx0" brushRef="#br0" timeOffset="317158.7483">11399 15367 7 0,'0'-8'3'0,"6"11"-4"16,-3-3 6-16,3 2-4 0,0 4 0 16,-3-1 0-16,6-2 1 15,-3-1-2-15,0 1 0 16,0 0 1-16,0-1 1 15,0 3-1-15,-4 3 1 16,1 0-2-16,-3 8 1 16,-3 0-2-16,-2 3 0 15,-1-9-2-15,0 1 1 16</inkml:trace>
  <inkml:trace contextRef="#ctx0" brushRef="#br0" timeOffset="321392.7">11170 16309 6 0,'0'3'3'0,"3"-11"-1"0,-3 8 4 15,0 0-6-15,0 0 1 16,0 0 0-16,6 0 1 15,3 0-3-15,3 2 1 16,-1 1 1-16,4 2 1 16,3 8-2-16,0-2 1 15,6 5 0-15,0 2 1 0,0 4-2 16,-1-4 1-16,1-2-1 16,0 5 1-16,3-5-1 15,0 8 1-15,-4-3-1 16,1-5 1-16,0 5-1 15,0 0 1-15,-3-5-1 16,-1 0 0-16,-5-3 0 16,3-2 1-16,-6-3-1 15,0 0 0-15,-6-3 0 16,3 0 1-16,-3-2-1 16,-3 0 0-16,-3-3-1 15,0-3 0-15,0-2-1 16,-3-1 0-16,0-4 0 15,0 2 0-15,0 0 0 16,0 0 0-16,0 3 1 16,3-1 0-16,0 1 1 15,0 5 0-15,0 0 0 0,0 0 0 16,0 0 0-16,0 3 1 16,0-1-1-16,0 1 1 15,0 2-1-15,0-2 1 16,-3 5-1-16,0 0 1 15,0 5-1-15,0-5 1 16,0-3-2-16,-3-5 1 16,3 0-3-16,0 3 1 15</inkml:trace>
  <inkml:trace contextRef="#ctx0" brushRef="#br0" timeOffset="322609.9678">12631 16743 2 0,'12'-8'1'0,"6"8"1"16,-9 0 0-16,3 0-1 15,6-5 0-15,-3 5-1 16,2 0 1-16,4 5-2 16,0-5 1-16,3 5 0 15,3 0 1-15,3-2-2 16,-1 0 1-16,1-3 0 0,3-3 1 16,8 3-1-16,1 0 1 15,0-5 0-15,-1 2 0 16,4 1 0-16,-6 4 0 15,0 1-1-15,2-1 1 16,1-2 0-16,-3 6 0 16,-4-4 0-16,1 1 0 15,0 0-1-15,-7 2 1 16,-2-2-1-16,-3-3 1 16,-9 0-1-16,0 0 0 15,-3 0-1-15,-3 0 1 0,0 0-2 16,-3 0 1-16,-6 0-2 15,0-3 1-15</inkml:trace>
  <inkml:trace contextRef="#ctx0" brushRef="#br0" timeOffset="322836.2213">13560 16722 7 0,'-6'0'3'0,"12"-3"-4"15,-6 3 6-15,3 0-4 16,3 3 0-16,0 5 0 15,0-8 0 1,6 10-1 0,-3-2 0-16,0 0 1 15,0-5 0-15,-7 5 0 16,1 0 0-16,-3-3-1 0,0-2 1 16,-3 7-4-16,-2-5 1 15,2 1-1-15,-3 10 1 16</inkml:trace>
  <inkml:trace contextRef="#ctx0" brushRef="#br0" timeOffset="324290.8775">14393 16706 5 0,'6'-6'2'0,"6"-28"0"15,-6 34 2-15,0 3-4 16,9-3 1-16,0-3 0 16,3-2 0-16,3-3-2 15,-1-3 1-15,4-2 0 16,0-3 1-16,0-2-1 0,0-1 0 15,0-5 0-15,-1 6 0 16,1-1 0-16,0 3 1 16,0-2-1-16,0-1 1 15,-4 3-1-15,1-2 1 16,3-1-1-16,-6 4 0 16,6-4 0-16,-3 3 1 15,-4 3-1-15,-2 2 1 16,-3 3-1-16,-3-5 0 15,0 8 0-15,-3 0 1 0,0-1-1 16,0 4 1-16,0-1-1 16,-6 3 1-16,0 0 0 15,0 0 1-15,0 0-1 16,0 0 1-16,0-3-1 16,-3-2 0-16,0 5 0 15,-3 0 0-15,0 0-2 16,-3 5 1-16,0-2 0 15,0 0 0-15,-3-1-2 16,3 1 1-16,-2 2-1 16,-1-2 0-16,0 0-1 15,3-1 0-15,3-2-1 16,0 0 0-16</inkml:trace>
  <inkml:trace contextRef="#ctx0" brushRef="#br0" timeOffset="324516.7713">14920 16277 5 0,'21'0'2'0,"-18"-2"1"0,0-4 4 15,3 6-6-15,-3 0 0 16,3 0 1-16,0 0 1 16,0 6-3-16,0 1 0 15,0 1 2-15,-3 3 1 16,3 0-2-16,-3-1 1 15,0 3-2-15,0 1 1 0,0-1-3 16,0-3 0-16,-3 1-2 16,0-3 0-16</inkml:trace>
  <inkml:trace contextRef="#ctx0" brushRef="#br0" timeOffset="326302.5945">14066 16285 7 0,'-3'-8'3'0,"-3"-21"-1"15,6 18 5-15,-3-2-7 16,3 5 1-16,0-2 0 16,-3-6 0-16,3-5-1 15,0-3 0 1,0-21 0 0,0-3 1-16,-3 6-1 15,0 0 1-15,-3 5-1 16,-3 0 0-16,0 2 1 15,0 1 0-15,3 10-1 16,1 0 1-16,-1 0-1 0,0 3 0 16,0 0 0-16,0 0 1 15,3 2-2-15,0 3 0 16,0 3 1-16,-3 0 0 16,3 2 0-16,0 3 0 15,0 3 0-15,0 0 0 16,3 2 0-16,0 1 0 15,-3-1 0-15,0 3 0 16,0 3 0-16,0 2 0 16,0 3-1-16,0 2 1 15,-3 1 0-15,0-3 0 0,0 5-1 16,-3-2 1-16,0-1 0 16,3-2 0-16,0 0-1 15,0-3 0-15,3 1-1 16,1-4 0-16,-1 1-1 15,3-3 1-15,0-5-1 16,3-3 1-16,2 0 0 16,1-3 1-16,0 1 1 31,0 73 0-31,-3-145 1 16,6 66 1-16,0 6 0 15,0-1 1-15,-3 3-1 16,3 3 0-16,-3 2-1 15,3 3 1-15,6 3-1 16,-3 2 0-16,0 3-1 16,2 0 1-16,-2 0-1 0,3 0 0 15,0 0-2-15,-3 0 1 16,0-3-2-16,3 0 1 16</inkml:trace>
  <inkml:trace contextRef="#ctx0" brushRef="#br0" timeOffset="328299.6028">14867 15706 9 0,'0'0'4'0,"-6"-6"-2"0,6 4 8 0,-3-1-9 16,0 0 1-16,-3-2 1 15,-3-3 1-15,-3-2-5 16,-3-4 0-16,-6-4 3 16,0 2 0-16,1-3-1 15,-1 6 1-15,0 0-2 16,0 0 0-16,-3-3 0 16,0 0 1-16,-5 3-1 15,-1 0 0-15,0-1-1 16,0 1 1-16,4 3 0 15,2-1 0-15,0 0 0 16,3 3 1-16,3 0-1 16,3 1 0-16,1 1 0 15,2 1 0-15,3 2-1 0,0 1 1 16,3-1 0-16,0 0 0 16,3 1-1-16,0-1 0 15,0 3 0-15,0-3 1 16,0-2-2-16,3 5 1 15,0 5-1-15,0-5 1 16,0 0 0-16,0 0 1 16,0 0 0-16,0 0 0 15,0 0 0-15,0-5 1 16,-3 5 0-16,3 0 0 16,0 0-1-16,0 0 1 15,0-2-1-15,0 2 0 0,0 2 0 16,0-2 0-16,0 0 0 15,0 8 0-15,0-3 0 16,0 1 0-16,0 2 0 16,0 0 0-16,0-1 0 15,0 1 0-15,0 0-1 16,0 0 0-16,0-2-1 16,0-4 1-16,0 1-1 15,0 0 1-15,0-3-1 16,0 0 1-16,0-8 0 15,3 0 1-15,0-6-1 16,0 4 1-16,0-6 0 16,0 3 0-16,0 2 0 15,0 1 0-15,0 2 0 16,0-3 0-16,0 6 0 16,0 2 0-16,3-2 0 0,0 5 0 15,3 0 0-15,-3 0 1 16,-1-3-1-16,7 3 0 15,-6 3 0-15,3-3 1 16,0 0-1-16,3 2 1 16,0-2-1-16,-3 0 0 15,0 3-3-15,0-3 1 16,0 0-1-16,0 3 0 16</inkml:trace>
  <inkml:trace contextRef="#ctx0" brushRef="#br0" timeOffset="332323.1419">12664 15417 5 0,'54'3'2'0,"5"-14"0"16,-44 11 3-16,3-2-5 15,6-1 0-15,5 3 0 16,4-3 1-16,0 3-1 15,6 0 1-15,-1-2 0 16,1 2 0 0,15-6 0-1,-7 1 0-15,-5 5-1 16,-6-2 1-16,-7-1-1 16,-2 3 1-16,-3 0-1 15,-3 0 1-15,-3 0-1 0,-3 0 0 16,-7 0 1-1,1 0 1-15,-3 0-1 16,0-3 1-16,-3 1-2 16,0-4 0-16,-3 4 0 0,-3-6 0 15,0 0-2-15,0 0 1 16,0 3-1-16,-3-3 0 16,-3-3 1-16,1 3 1 15,-1-5 0-15,0 2 0 16,0 3 0-16,3 3 0 15,0 0 0-15,3 2 1 16,0 0-1-16,0 1 0 16,3 2 0-16,3 2 0 15,0 1-1-15,3 2 1 0,0 1 0 16,0 2 0-16,3 2 0 16,0 1 1-16,0-3-1 15,-4 0 1-15,1 0-1 16,0-6 1-16,0 9 0 15,-3-3 1-15,0-3 0 16,0 0 0-16,-3 1 0 16,0-4 0-16,-3 4-1 15,-3-1 0-15,0 0-3 16,-3 0 0-16,1 3-2 16,-1-2 0-16,3-4-1 15,0 1 1-15</inkml:trace>
  <inkml:trace contextRef="#ctx0" brushRef="#br0" timeOffset="333373.4794">13563 14862 5 0,'-12'-6'2'0,"-24"-12"2"0,33 13 2 16,-3-3-6-16,-3-3 0 0,-2-2 0 15,-4 5 1-15,-3-3-1 16,-3 1 0-16,0-4 0 15,-3 4 1-15,1-1-1 16,-1 1 1-16,-3-1-1 16,0 1 1-16,-6 2-1 15,1-3 1-15,-4 3-1 16,0 0 1-16,-5 0-1 16,5 0 1-16,0 3-1 15,0 0 0-15,4 2 0 16,2 0 0-16,0 3 0 15,3 0 1-15,-2 0-1 16,-4 3 1-16,0 0-1 16,-6-1 0-16,4 1 0 15,-1 2 1-15,3 1-1 16,0-1 1-16,4 0-1 0,2 3 0 16,0 0 0-16,3 0 0 15,0 0 0-15,4 0 1 16,-1 0-1-16,0 0 0 15,6 2 0-15,0-2 0 16,0 5 0-16,0-2 0 16,1 0-1-16,-1 2 0 15,3 0 0-15,0-2 0 16,3 2 1-16,0-5 0 16,3 2 0-16,-6-2 0 0,3 0 0 15,6 0 0-15,-3 0-2 16,0 0 1-16,3-5-2 15,0-1 0-15,0 1 0 16,0-3 1-16</inkml:trace>
  <inkml:trace contextRef="#ctx0" brushRef="#br0" timeOffset="333719.3883">12197 14751 6 0,'6'2'3'0,"-3"6"-4"0,-3-8 5 16,0 8-4-16,0 5 0 16,-3 3 1-16,0 3 0 15,3-1-1-15,-3 1 0 16,3-1 0-16,0-2 1 15,-3 0-1-15,0-5 1 16,3-4-1-16,-3-1 1 16,3-1-1-16,0 3 0 15,3-3-1-15,0-2 1 16,6 0-1-16,3-1 1 16,2-2-1-16,1 0 1 15,3-2-1-15,3-1 1 0,-6-2-2 16,0-1 1-16</inkml:trace>
  <inkml:trace contextRef="#ctx0" brushRef="#br0" timeOffset="334828.93">12539 14470 8 0,'0'-5'4'0,"6"7"-2"0,-6-2 7 16,6 0-9-16,3 0 1 15,3 0 0-15,3 0 0 16,0 0-2-16,-4 0 1 16,4 0 0-16,0 0 1 15,3 0-1-15,0 0 0 16,0 0-1-16,-3 3 1 16,3-6-3-16,-4 3 1 15,1 0-1-15,-3-2 0 0</inkml:trace>
  <inkml:trace contextRef="#ctx0" brushRef="#br0" timeOffset="335131.5199">12869 14343 7 0,'0'3'3'0,"0"-6"-2"15,0 3 5-15,0 3-5 0,0-1 1 16,0 4 2 0,0 2 0-16,0 0-5 15,0 2 1-15,0-2 2 16,0 5 1-16,-3 0-1 16,0 3 0-16,0-2-1 15,1 1 0-15,-1 1-1 16,0 0 0-16,0 0-2 15,0 3 0-15,3-6-2 0,0 3 1 16,0 0-2-16,0-1 1 16</inkml:trace>
  <inkml:trace contextRef="#ctx0" brushRef="#br0" timeOffset="338763.7862">12524 15767 4 0,'15'13'2'0,"6"8"-1"16,-6-18 0-16,3 2-1 16,-1 8 1-16,4-2 0 15,0 5 1-15,3-1-3 16,3-1 1-16,-3 7 0 16,-4-3 1-16,1-4 0 15,3 4 0-15,0-2 0 16,3 0 0-16,2 2 0 15,1 1 0-15,0-1 0 0,0 4 0 16,2 1-1 0,1-1 0-16,3-7 0 15,-3-1 1-15,2 2-1 0,-2 2 0 16,-3 3 1-16,0 0 0 16,2 1-1-16,1-1 1 15,-3-3 0-15,0 6 0 16,-1-3-1-16,-2 3 1 15,0-5-1-15,0-1 0 16,0 1 0-16,-4-4 0 16,1-4 0-16,3 5 1 15,-6-6-1-15,0 1 0 16,-3-3 0-16,-4 0 1 16,-2 0 0-16,0-3 0 15,-3 0-1-15,-3 1 0 0,0-4 0 16,0 1 1-16,-3 0-3 15,-3-3 0-15,0 0-2 16,0 0 0-16,0 0 0 16,3 0 1-16</inkml:trace>
  <inkml:trace contextRef="#ctx0" brushRef="#br0" timeOffset="339125.7973">13661 16409 8 0,'-9'0'4'0,"9"-13"-3"15,0 13 9-15,0 0-9 0,0-2 0 16,0 2 1-16,0 0 0 16,-3 0-3-16,3 2 1 15,0 1 1-15,3 2 0 16,0 0-1-16,0 3 0 15,0 0 0-15,0 3 0 16,0-3 0-16,0 0 1 16,0 0-1-16,0-3 0 15,-3 3 1-15,3 0 0 16,0-3 0-16,0 0 0 16,-3 1 0-16,0-1 0 15,-3-2 0-15,-3 2 0 0,-3-5-1 16,-3 5 0-16,-3-2-3 15,-3-3 0-15,-2 5-2 16,2-2 0-16</inkml:trace>
  <inkml:trace contextRef="#ctx0" brushRef="#br0" timeOffset="365831.539">15778 16579 11 0,'14'-8'5'0,"16"0"-2"15,-15 8 6-15,6 0-7 16,0 5 0-16,3-2 0 0,2 5 1 15,-2 0-4 1,-3 0 0-16,-3 0 2 16,-3-3 1-16,0 3-2 0,-3-3 1 15,-1-2-1-15,-2 2 0 16,0-2-2-16,-3-3 1 16,0 0-3-16,-6 0 0 15,6 5-1-15,-6-5 0 16</inkml:trace>
  <inkml:trace contextRef="#ctx0" brushRef="#br0" timeOffset="366089.2117">15846 16640 13 0,'-6'10'6'0,"0"27"-6"15,6-26 12-15,0 5-11 16,0 10 0-16,3 1 0 16,-3 7 0-16,0-7-2 15,0-4 1-15,0-2 0 16,0 6 0-16,0-3-1 16,0-6 0-16,0-5-3 15,0 3 0-15,0-8 0 16,0 3 0-16</inkml:trace>
  <inkml:trace contextRef="#ctx0" brushRef="#br0" timeOffset="366314.6457">15825 16846 14 0,'-3'3'7'0,"6"-1"-9"0,3-2 15 16,3 0-13-16,0-2 1 15,6-1-1-15,0 3 1 16,3 3-2-16,2-3 1 16,4 0 0-16,-3 2 1 15,-3 1-2-15,-3 0 0 16,0-3-2-16,-3 0 1 16,-3 5-2-16,-1-5 0 15</inkml:trace>
  <inkml:trace contextRef="#ctx0" brushRef="#br0" timeOffset="366569.4245">15831 16978 10 0,'0'0'5'0,"12"0"-3"15,-3 0 9-15,3 0-10 16,3 6 0-16,3-4 1 15,2 1 0-15,1 2-3 16,0 0 0-16,-3 1 2 16,0-4 0-16,0-2-2 15,-3 6 0-15,-1-4-2 16,1-2 0-16,0 0-1 0,3-2 0 16</inkml:trace>
  <inkml:trace contextRef="#ctx0" brushRef="#br0" timeOffset="366824.7354">16245 16674 20 0,'-6'-8'10'0,"6"11"-12"0,0-3 22 0,0 0-21 16,0 8 1-16,0 10 0 15,-3 6 1-15,0 0-1 16,0 8 0-16,0-3 0 16,0 2 0-16,0-9-1 15,0 1 0-15,0-1-2 16,0-1 0-16,3-5-3 16,0-3 1-16,0-5-1 15,-3-6 1-15</inkml:trace>
  <inkml:trace contextRef="#ctx0" brushRef="#br0" timeOffset="367079.5991">16230 16714 12 0,'0'-11'6'0,"3"14"-2"0,-3-9 13 16,0 6-16-16,0 0 1 15,3 3 0-15,3 8 0 16,0 2-3-16,3 3 0 15,0 0 2-15,3 8 1 16,5-3-2-16,-2 8 0 16,3-11 0-16,0 3 0 15,0-2-1-15,0 0 1 16,-3-4-3-16,0 4 1 16,-1-9-3-16,-2 4 1 15,0-4-1-15,-6-2 0 16</inkml:trace>
  <inkml:trace contextRef="#ctx0" brushRef="#br0" timeOffset="367320.0835">16447 16748 8 0,'-3'-29'4'0,"3"16"0"16,3 7 5-16,-3 6-5 15,0 0 0-15,0 0 1 16,3 6 0-16,0 10-7 15,0 10 1-15,-3-2 4 16,0 5 0-16,0-2-2 16,0 2 1-16,0-6-2 15,0-1 1-15,0-1-4 16,0-5 0-16,0-3-3 16,0-3 1-16,3-2-1 15,0-8 0-15</inkml:trace>
  <inkml:trace contextRef="#ctx0" brushRef="#br0" timeOffset="367575.7683">16569 16669 12 0,'-3'5'6'0,"6"-18"0"0,0 18 11 15,0 3-16-15,0 5 1 16,0 6 0-16,0 5 1 0,0 5-4 15,3 8 0-15,-3-5 2 16,0-3 1-16,0 0-2 16,0-5 0-16,0 2-1 15,0-8 0-15,0-2-3 16,0-8 1-16,-3 3-3 16,0-6 1-16,0-5-1 15,3-8 0-15</inkml:trace>
  <inkml:trace contextRef="#ctx0" brushRef="#br0" timeOffset="367935.4385">16602 16645 7 0,'-3'-8'3'0,"6"-5"1"0,-3 13 5 16,3-3-7-16,3-2 0 15,0 5 2-15,0 5 0 16,3-2-5-16,3 2 1 16,0-2 3-16,2 10 0 15,1 0-1-15,-3 3 1 16,0 0-1-16,0 0 0 0,6 5-1 16,-6-3 0-1,3-4 0-15,-3 7 0 16,-3-5 0-16,0 0 1 15,-7 7-1-15,-4-1 1 0,-1-7 0 16,-6 4 0-16,-3 0 0 16,-6 2 1-16,-3 0-4 15,-3-3 0-15,-3 4-5 16,4-7 1-16,2-1-4 16,9-12 0-16</inkml:trace>
  <inkml:trace contextRef="#ctx0" brushRef="#br0" timeOffset="392333.4998">3091 6779 9 0,'0'10'4'0,"0"-20"-2"16,0 10 6-16,0 0-8 15,6 5 0-15,0-10 0 16,0 5 0-16,3 0 0 0,0-3 0 16,3 6 1-16,0-3 1 15,3 0-1-15,-3 5 1 16,0 3 0-16,0 0 0 16,-4 2 0-16,-2 4 0 15,-3-1-1-15,-3 0 0 16,-3 0 0-16,-3 3 1 15,1-3-1-15,-4 1 1 0,0-4-2 16,0 1 1-16,-3-6 0 16,3 3 0-16,0-3-1 15,3-2 0 1,0 2 0-16,0-2 0 0,3 0-1 16,3 2 1-16,0-5-1 15,0 0 1-15,0 0-1 16,9 0 1-16,-3 0-1 15,3 2 1-15,3-2 0 16,-3 0 0-16,3 0 0 16,0 3 0-16,-3 2-1 15,-1 1 1-15,-2-4 0 16,3 9 1-16,-9-6-1 16,3 8 1-16,0-7-1 15,-3 4 1-15,0-2 0 16,-3 0 0-16,0 0 0 15,-9 0 1-15,3-3-1 16,-2 1 0-16,-1-1 0 16,0-2 0-16,0 2-1 0,0-5 1 15,0 3-1-15,3-1 0 16,0 1-1-16,3-1 0 16,0-4-4-16,0 2 0 15,3-5-2-15,6-3 1 16</inkml:trace>
  <inkml:trace contextRef="#ctx0" brushRef="#br0" timeOffset="396568.1328">20150 7601 6 0,'15'0'3'0,"9"3"0"0,-18-3 4 15,0 0-7-15,0 3 1 0,3-1 0 16,-1 4 1-16,1-1-3 16,-3 3 1-16,0 3 2 15,-3-1 0-15,-3 1-1 16,-3 7 1-16,-3 3-1 16,0-2 1-16,-5-1-1 15,-1-2 1-15,-3 0-1 16,0-8 0-16,3 0-1 15,0 0 1-15,3-3-2 16,3-2 1-16,0 0-1 16,3-1 1-16,6 1-1 15,3-1 1-15,6 1-1 16,0 0 1-16,0 5-1 16,3 0 1-16,0 0 0 15,-3 2 0-15,-1 1 0 16,-2-1 1-16,-3 1 0 15,-3 2 0-15,-3-2 0 0,-6 2 1 16,0-2-1-16,-3-3 1 16,-5 2-1-16,2-2 1 15,-6-3-1-15,3-2 0 16,0-3-4-16,3 0 0 16,3 0-3-16,3-3 0 15</inkml:trace>
  <inkml:trace contextRef="#ctx0" brushRef="#br0" timeOffset="398338.4198">21171 8022 8 0,'12'0'4'0,"6"3"-4"0,-12-3 6 16,0 2-6-16,3 1 0 16,-3 0 1-16,3-3 0 15,-4 2-1-15,-2 1 0 16,-3 2 1-16,-3 3 0 15,-2 3-1-15,-4-1 1 16,0 1-1-16,0 0 1 16,0-3 0-16,3-1 1 15,0-1-1-15,3-1 0 16,0-2-1-16,0-1 0 0,3 1 0 16,3 2 0-16,3-2-2 15,3 2 1-15,0 1 0 16,3-1 0-16,-3 0 1 15,0-2 0-15,-1 2 1 16,-2-2 0-16,-3 2 0 16,-3 3 1-16,-3 0 0 15,-3 0 0-15,-2 0 0 16,-4-3 0-16,0 3-2 16,0-3 1-16,3 1-3 15,0-4 0-15,3-2-3 16,0 0 0-16</inkml:trace>
  <inkml:trace contextRef="#ctx0" brushRef="#br0" timeOffset="404405.3288">22141 7464 7 0,'-3'0'3'0,"-5"3"-4"16,5-1 6-16,-3 6-5 15,-3 8 0-15,0 3 0 16,-3-4 1-16,-3 7-1 0,0 1 0 16,0 4 0-16,0 5 1 15,0-1-1-15,6 6 1 16,-2 0-1-16,5 3 0 16,3-11 0-16,3-2 0 15,0-6-1-15,6-3 1 16,0-2 0-16,5-3 1 15,1-5-1-15,0-5 0 16,3-3 1-16,0-3 0 16,-3-7 0-16,3-1 0 15,-3 1 0-15,-3-4 0 16,0 1 0-16,-3-3 1 16,-3-2-1-16,-3 2 1 0,-3-3-1 15,-3 1 0 1,0-1 0-16,0 6 1 0,0 3-2 15,0 2 0-15,-3 2-1 16,-3 6 0-16,-3 3-2 16,0 5 1-16,-3 5-2 15,3-2 0-15</inkml:trace>
  <inkml:trace contextRef="#ctx0" brushRef="#br0" timeOffset="407256.664">23484 6715 4 0,'-9'-3'2'0,"6"3"-1"0,3 0 3 15,0 0-5-15,0 3 1 16,0 0 0-16,3 2 0 0,0 0 0 15,6 3 0-15,0-2 0 16,9-1 0-16,2 5 0 16,1-2 1-16,0-2-1 15,0-1 1-15,0 0-1 16,-3-2 0-16,-6 5 0 16,5-3 1-16,-11-2-1 15,3 2 0-15,0 0 0 16,0 1 1-16,-9 2 0 15,0 0 0-15,-9 2 0 16,9-2 0-16,-9 0 0 16,6 3 1-16,-6 2-2 15,0 0 1-15,-2 0-1 16,-1 3 0-16,0 0 0 16,0 5 1-16,-3 0-2 15,6 1 1-15,-3-1 0 16,0-5 0-16,3-1-1 15,0 4 0-15,0-1-1 16,0 1 0-16,4-3-1 0,-1 0 1 16</inkml:trace>
  <inkml:trace contextRef="#ctx0" brushRef="#br0" timeOffset="407527.2411">23496 7027 5 0,'0'0'2'0,"15"6"0"16,-9-1 3-16,0-2-5 15,-1 2 0-15,4 3 1 16,0-3 0-16,0 0-3 16,0 1 1-16,0-1-1 15,-3-2 1-15</inkml:trace>
  <inkml:trace contextRef="#ctx0" brushRef="#br0" timeOffset="411130.6757">1984 13137 5 0,'9'-8'2'0,"0"5"-1"0,0 11 5 16,0-3-6-16,6 0 1 15,-3 1 0-15,3 2 1 0,-1 0-3 16,-2 0 1 0,-3 2 1-16,0 1 0 0,-3-1 0 15,-3 4 0-15,9 1 0 16,-12 1 0-16,-6 0 0 15,0-3 0-15,3-2 0 16,-3 2 0-16,-3-5 0 16,0 0 0-16,6-3-1 15,-6 1 0-15,3-1 0 16,0-2 0-16,1-1-1 16,2 1 0-16,3-3 0 15,0 0 0-15,6 0 0 16,2 0 0-16,7 3 0 15,-6-1 0-15,-3 1 1 16,3 2 1-16,-3 0-1 16,6-7 1-16,-9 4-1 15,3 6 1-15,-3 6 0 16,-3-4 1-16,0 3-1 16,0 1 0-16,-3-1 0 15,-6 0 0-15,-3-5 0 0,0 0 0 16,-3-5-1-16,0 2 1 15,-2-5-3-15,-4 0 1 16,3-3-4-16,3-2 1 16</inkml:trace>
  <inkml:trace contextRef="#ctx0" brushRef="#br0" timeOffset="413502.9482">3463 13070 6 0,'0'-2'3'0,"-5"20"-1"16,5-18 4-16,0 3-6 15,-3 5 1-15,-3 8 0 16,-3 0 0-16,0 2-1 16,3 3 0-16,0 3 1 15,0 5 0-15,0 0-1 16,3-7 1-16,3 7-1 16,0 2 1-16,3 1-2 0,3-3 1 15,0 0-1 1,3-2 1-16,0-3 0 15,3-3 0-15,2-8-1 16,-2-5 1-16,0-8 0 16,0-8 0-16,0-5 0 0,0-8 0 15,-3-1 0-15,-3 9 1 16,0 0-1-16,-3 0 1 16,-3-1 0-16,-3 4 0 15,0 2 0-15,-6 3 0 16,0 2-1-16,-6 6 1 15,0-9-3-15,-3 4 0 16,6-1-2-16,1 8 1 16</inkml:trace>
  <inkml:trace contextRef="#ctx0" brushRef="#br0" timeOffset="450602.2199">4407 11568 7 0,'-3'0'3'0,"3"-3"-1"16,0 6 5-1,0 2-5-15,-3 5 0 0,-3 4 1 16,-3 2 1-16,-3 2-5 16,-3-2 0-16,4 0 3 15,-1 0 0-15,0-6-1 16,0 9 0-16,3-9-2 16,3 1 0-16,0-6-1 15,3 1 1-15,3-1 1 16,0 0 0-16,6-2 0 15,3-1 1-15,0-2 0 16,6 3 1-16,0 0 0 16,2-9 0-16,-2 1-2 15,3 0 1-15,-3 0-1 16,0-1 0-16,0 4 0 16,-3 2 0-16,0 0-3 0,-3 0 1 15,-1-3-2 1,-2 3 1-16,0-5-2 15,-3-1 1-15</inkml:trace>
  <inkml:trace contextRef="#ctx0" brushRef="#br0" timeOffset="450827.9516">4425 11562 10 0,'-3'11'5'0,"6"-8"-1"0,-3 4 10 0,0 4-14 16,3 8 0-16,0 7 0 15,-3 0 0-15,0-4 0 16,0 1 0-16,-3 1-4 16,3 0 1-16,0 0-1 15,3 2 1-15</inkml:trace>
  <inkml:trace contextRef="#ctx0" brushRef="#br0" timeOffset="452688.5077">4541 12420 9 0,'-12'2'4'0,"6"6"-2"16,6-5 8-16,0-6-10 16,0 6 0-16,0-1 0 15,3-4 1-15,3-4-1 16,3 4 0-16,3 2 0 16,3 0 1-16,3 2-1 15,0-4 1-15,-1 4-1 16,1-2 0-16,3 0 0 0,-6-2 1 15,3 2-1-15,-6 5 1 16,0-10 0-16,-6 7 1 16,2 1 0-16,-5 0 0 15,0-3-1-15,0 0 1 16,-3 0-1-16,0 0 0 16,-3 0-1-16,0 2 1 15,0 4-1-15,-2 7 1 16,-1 3-1-16,-3 0 0 15,3 5 0-15,0 3 1 16,-3 7-1-16,0 4 0 16,3-9 0-16,-3 1 0 15,3-3-2-15,-3-3 1 16,6-3-3-16,0-5 1 16,0-2-3-16,3-8 1 0</inkml:trace>
  <inkml:trace contextRef="#ctx0" brushRef="#br0" timeOffset="452943.7114">4630 12520 11 0,'0'3'5'0,"12"-6"-1"15,-6 3 8-15,0 0-11 16,12 3 0-16,-3 5 1 16,-3-6 0-16,6 4-3 15,-4-1 1-15,1 0 0 0,-3 0 1 16,0-2-4-16,0 5 0 16,0-3-2-16,-3-2 0 15</inkml:trace>
  <inkml:trace contextRef="#ctx0" brushRef="#br0" timeOffset="459968.1932">3401 11475 8 0,'0'0'4'0,"6"3"-5"0,-6-3 8 16,6 10-7-16,-6 6 1 16,3 5 0-16,0 8 0 15,0 0-2-15,0 3 1 0,-3-3 0 16,0 0 1-16,0-5-1 16,0-5 1-16,0-3-2 15,0 0 0 1,0-3-2-16,0-3 1 0</inkml:trace>
  <inkml:trace contextRef="#ctx0" brushRef="#br0" timeOffset="460285.1134">3556 11504 7 0,'0'0'3'0,"0"-5"-1"15,0 7 4-15,0 1-6 16,0 2 1-16,3 1 1 0,0 4 0 16,0 3-2-16,0-2 0 15,-3 2 1-15,0 3 1 16,0 0-1-16,0 3 1 15,0 2-1-15,0 8 1 16,0-5-2-16,0-3 1 16,0 0-4-16,0-5 1 15,3-3-2-15,3-5 0 16</inkml:trace>
  <inkml:trace contextRef="#ctx0" brushRef="#br0" timeOffset="468393.3601">3752 16534 6 0,'0'0'3'0,"3"-3"-1"0,0-2 5 0,6 5-7 16,0 0 1-16,3 0 0 15,3 0 0-15,3 8-1 16,0-3 0-16,-1 0 1 16,1 1 0-16,-6-1 0 15,0 3 0-15,-3 0 0 16,-3 0 1-16,-3 5-1 16,-3-2 1-16,-6-1-1 15,-3 1 1-15,-6 5-1 16,3-3 1-16,0 0-2 15,0-5 1-15,4 0-2 16,2-3 1-16,3-2-2 0,6 5 1 16,5-3 0-16,4 3 1 15,3-5-1-15,3 5 0 16,0-3 1-16,-3 3 0 16,-3 0 1-16,-3 2 0 15,-3 4 0-15,-6-6 0 16,-3 10 0-16,-6 1 1 15,-6-3-1-15,-3-1 0 16,-3-1-3-16,3 1 0 16,3-9-3-16,7-4 0 15</inkml:trace>
  <inkml:trace contextRef="#ctx0" brushRef="#br0" timeOffset="469173.1663">5684 16349 6 0,'3'0'3'0,"-3"-3"0"16,0 8 0-16,0 6-2 15,-3-1 0-15,0 6 0 16,0 0 1-16,-3 5-3 15,0 8 1-15,3 3 1 16,0 0 1-16,3 2-2 16,3-7 1-16,3 2-1 15,3-5 0-15,3-8 0 16,3-3 0-16,0-5 0 0,0-8 0 16,-1-8 1-16,1 3 0 15,0-6 1-15,-3-2 1 16,-3-3 0-16,-9 5 0 15,-3 1 0-15,-3-1 0 16,-6 3-2-16,-3 3 0 16,-5 10-1-16,-4-2 0 15,3 7-4-15,3-2 0 16,3-2-2-16,6-1 1 0</inkml:trace>
  <inkml:trace contextRef="#ctx0" brushRef="#br0" timeOffset="470825.1508">6547 15433 4 0,'0'5'2'0,"6"-10"-2"16,-6 5 3-16,9 5-3 16,3-5 1-16,0 0 0 15,6-5 1-15,3 5-3 0,2 0 1 16,1 0 1-16,0 0 0 31,0 0 0-31,-3 0 0 16,-6 0-1-16,-4 5 1 15,1-2-1-15,-6 0 1 16,0-1 0-16,-3 1 0 16,-3 2 0-16,0 1 0 0,-3-1-1 15,0 5 1-15,0-2-1 16,0 3 1-16,-3 2-1 15,-3 0 1-15,1 6-1 16,-1 0 0-16,0 2 0 16,0-3 0-16,0 1 0 15,3-1 0-15,0-2-1 16,0 0 0-16,0 0-1 16,0 0 1-16,3-3-2 15,0 0 1-15</inkml:trace>
  <inkml:trace contextRef="#ctx0" brushRef="#br0" timeOffset="471066.5022">6645 15595 8 0,'0'-3'4'0,"9"-5"-3"0,-3 8 6 15,3 0-6-15,0 5 0 16,0 1 0-16,6-1 1 16,-3 0-3-16,0 3 1 15,0 0 0-15,0 0 0 16,0 0-2-16,5 2 1 16,-2-2-2-16,3 0 0 15</inkml:trace>
  <inkml:trace contextRef="#ctx0" brushRef="#br0" timeOffset="474368.4444">5327 14539 5 0,'-3'16'2'0,"3"15"0"15,0-23 4-15,0 6-6 16,0 2 1-16,0 2-1 16,-3 3 1-16,3 0-2 15,-3 1 1-15,0 1 0 16,0-7 1-16,0 0-2 0,3-3 1 15,0 1-2 1,0-4 1-16</inkml:trace>
  <inkml:trace contextRef="#ctx0" brushRef="#br0" timeOffset="474908.2405">5422 14631 4 0,'-3'0'2'0,"6"3"-1"0,-3-3 2 0,0 3-3 15,0 2 0-15,0 3 0 16,0 3 1-16,0 2-2 15,0 0 1-15,0 0 0 16,0-2 1-16,3 5-1 16,3-3 0-16,0 0 0 15,3-2 0-15,0-1 0 16,3 1 0-16,0-3 0 16,0 0 0-16,2-3 0 15,-2-5 1-15,0-5-1 16,0 0 1-16,0-1-1 15,-3 1 1-15,0-6 0 16,0 1 0-16,-3-1-1 16,0 1 1-16,-3-1 0 15,-3 0 0-15,0 1 0 16,-3-1 0-16,-3 1 0 16,-3-1 0-16,0 3 0 0,0 0 0 15,-3 3-1-15,0 0 0 16,3-1 0-16,-3 4 1 15,3-1-1-15,-5 3 0 16,5 0-1-16,-3 3 1 16,0-1-1-16,0 4 1 15,3-1-3-15,3 0 0 16</inkml:trace>
  <inkml:trace contextRef="#ctx0" brushRef="#br0" timeOffset="478603.4705">13733 15005 4 0,'-3'0'2'0,"-3"31"-2"16,6-23 3-16,-3 5-2 15,0 3 0-15,0 3 0 16,-3 2 0-16,3 0-2 16,0 3 1-16,0 2 0 15,0-2 1-15,0-3-1 16,0 1 0-16,0-4-2 15,3-2 1-15</inkml:trace>
  <inkml:trace contextRef="#ctx0" brushRef="#br0" timeOffset="479052.6988">13828 15097 3 0,'0'3'1'0,"-3"7"1"16,3-7 1-16,0 5-3 15,0 0 0-15,3 2 0 16,0 1 1-16,0 0-2 16,3-1 1-16,0 1 0 15,3-3 1-15,0 0-1 16,0-3 0-16,-1 0 0 15,4 1 1-15,0-6 0 16,0-3 0-16,-3-2 0 16,0-3 1-16,0-3-1 15,0-2 1-15,-3 0-1 16,3-1 0-16,-6 1 0 16,-3 0 1-16,0 2-1 15,-3 3 1-15,-3-2-1 16,0 2 1-16,0 0-1 15,0 5 1-15,-3 3-2 16,0-2 1-16,-3 2-2 16,-3 2 0-16,0 6-2 15,1 0 0-15,-4 3-1 0,3-1 0 16,3 1 0-16,0-3 1 16</inkml:trace>
  <inkml:trace contextRef="#ctx0" brushRef="#br0" timeOffset="482656.5461">14024 16640 7 0,'0'0'3'0,"-6"10"-3"15,3-7 7-15,-3 5-7 16,0 8 1-16,-2 7 0 0,-1-1 1 16,0 7-3-1,0 3 1-15,-3 5 1 0,3 0 0 16,3 0-1-1,0-6 0-15,6 4 0 0,0-6 0 16,6-5-1-16,0-6 1 16,3-2-1-16,6-5 1 15,0-9 0-15,2-2 1 0,4-2 0 16,-3-6 1 0,-3-3 0-16,-3 1 0 15,-3-4 0-15,-3-2 1 16,0 1-1-16,-6-7 1 15,-3 9-3-15,-3 3 1 16,-3 2-3-16,-6 0 0 0,-3 10-3 16,3-2 1-16,0 6-1 15,1 2 0-15</inkml:trace>
  <inkml:trace contextRef="#ctx0" brushRef="#br0" timeOffset="484742.8741">11988 16714 6 0,'12'8'3'0,"6"-19"-2"16,-12 11 5-16,3 0-6 0,0 0 0 15,3 3 1-15,-3-3 1 16,0 5-2-16,-3 3 0 16,0 0 0-16,-3 2 1 15,-3-2 0-15,-3 6 0 16,-3-1-1-16,0-3 1 15,-3 1-1-15,0-3 1 0,0 3 0 16,3-6 1 0,0-2-2-16,0 2 1 0,3-3-2 15,0 1 1-15,3 0-1 16,0-1 1-16,3 1-1 16,3 0 0-16,3 2 0 15,3-2 1-15,0 5 0 16,0-1 0-16,0-1 0 15,-1-4 0-15,-2 9 0 16,-3-3 1-16,0-5-1 16,0 5 1-16,-6-3 0 15,0-3 1-15,-3 6 0 16,-3 0 0-16,0-2 0 16,-3-1 0-16,1 0-1 15,-4-2 0-15,3-1-3 16,0-2 0-16,0 0-2 15,0 0 1-15,3 0-2 16,0 0 0-16</inkml:trace>
  <inkml:trace contextRef="#ctx0" brushRef="#br0" timeOffset="487130.2674">11962 15179 6 0,'-6'-10'3'0,"0"-12"-3"16,6 14 6-16,-3 1-5 15,0-1 0-15,0 0 0 16,0 0 1-16,0 2-3 15,0 1 1-15,0 2 1 16,0-2 0-16,-3 5-1 16,0 0 0-16,0 3 0 15,0 2 0-15,0 3 0 16,0 0 0-16,0 0 0 0,-3 3 0 16,-3-1 0-1,3 1 0-15,-3-1-1 0,7-2 1 16,2 3-1-16,0-3 1 15,0 0-1-15,0 0 1 16,3 0-1-16,3-3 1 16,3 3-1-16,0-3 1 15,-1 3 0-15,4-5 1 0,-3 2-1 16,0-5 0-16,0 0 0 16,3 0 0-1,0 0 0-15,0-3 0 16,0 1 0-16,0 2 0 0,0 0 0 15,0-3 0-15,-3 0 0 16,0 1 1-16,0-1-1 16,-6 3 1-16,6-3-1 15,-3 1 1-15,-3 2-1 16,0 0 0-16,3-3 1 16,-3 3 0-16,0 0-1 15,0 0 0-15,0 0 0 16,0 0 0-16,0 0 0 15,0 0 0-15,0 0-1 16,0 0 0-16,0 0 1 16,0 0 0-16,0 0 0 15,0 0 0-15,3 0 0 16,-1 3 0-16,-2 5 0 16,0 8 1-16,-2 5-1 15,-4 8 1-15,-3 5-1 16,-3 6 0-16,0-6 0 0,3-2 1 15,0-3-3-15,3-2 0 16,3-6-1-16,6-3 1 16</inkml:trace>
  <inkml:trace contextRef="#ctx0" brushRef="#br0" timeOffset="519785.1039">15117 15666 6 0,'-3'0'3'0,"3"0"-6"0,0 0 6 0,0 0-3 15,0 0 0-15,6 0 0 16,3 3 1-16,3-3-1 16,5 2 0-16,1 1 1 15,3 0 0-15,0-1-1 16,0 1 1-16,-3-3-1 16,-1 5 1-16,-2-2-1 15,0-1 1-15,-3 1-1 16,0-3 0-16,-3 0 0 15,-3 3 1-15,0-3-1 16,-6 0 1-16,3 0 0 16,0 2 0-16,-3-2 0 15,3 3 0-15,-3-3 1 16,0 3 0-16,-3-1-1 16,-3 4 1-16,0 7-1 15,-3 0 1-15,0 6-1 0,-3 2 0 16,0 0-1-16,-3 3 0 15,3 0 0-15,1-3 0 16,-1-5-2-16,3 7 1 16,-3-4-3-16,6-6 1 15,0-2-1-15,0-1 1 16</inkml:trace>
  <inkml:trace contextRef="#ctx0" brushRef="#br0" timeOffset="520041.4153">15221 15817 7 0,'0'-3'3'0,"0"3"-2"15,0 0 6-15,0 0-7 16,6 0 1-16,6 3 0 15,-3 2 0-15,3-2-2 16,0-3 1-16,2 8 0 16,1-3 1-16,3 0-1 15,-3 3 1-15,3-3-4 16,3 1 1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1-11T01:36:12.28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269 4897 6 0,'-6'0'3'0,"9"-2"0"0,-3 2 4 0,3 0-6 15,-3 0 0-15,0 0 0 16,6 0 1-16,0 0-2 16,0-3 1-16,3 3 1 15,0 3 1-15,3-3-1 16,-4 0 0-16,1 2 0 16,0-2 1-16,0 6-2 15,0-4 1-15,-3 6-1 16,-3 3 1-16,0-1-1 15,-3 4 1-15,-3-1-2 16,-3 5 1-16,-3 1 0 16,0-3 0-16,-3-3 0 15,3-5 0 1,1-3-1 0,2 6 0-16,0-3-1 15,6-6 1-15,3 4-1 0,3 4 1 16,2-2-1-16,1 0 0 15,0 0 0-15,0 0 1 16,0-3 0-16,-3 3 0 16,-3 3 0-16,-3 2 1 15,-3 0 0-15,-3-2 0 16,-3 0 0-16,-6-4 1 16,-5 1-2-16,-1-2 1 15,6-4-3-15,-3 1 1 0,3-3-6 16,6 3 0-16</inkml:trace>
  <inkml:trace contextRef="#ctx0" brushRef="#br0" timeOffset="794.7361">20094 4310 9 0,'3'-5'4'0,"-3"10"2"0,0-5 0 15,0 0-4-15,-3 5 0 16,0 3 2-16,-3 6 0 16,-3 4-4-16,-3-5 0 15,-3 16 3-15,-3 11 0 16,-3 8-1-16,-3 10 1 16,-2-8-1-16,-4 6 0 15,0-1-1-15,0-4 0 16,6-6 0-16,4 2 1 0,5-10-3 15,3-5 0-15,3-11-6 16,3-8 1-16,12-13-1 16,6-8 0-16</inkml:trace>
  <inkml:trace contextRef="#ctx0" brushRef="#br0" timeOffset="1442.6238">20224 4800 10 0,'-2'2'5'0,"-1"3"-3"0,3-2 7 0,-3 5-7 16,0 3 0-16,0 5 1 16,-3-3 1-16,0 11-5 15,-3 5 0-15,3 10 3 16,0 1 0-16,0 5-1 15,6-5 0-15,0-11 0 16,3-5 0-16,3-6-1 16,0-2 0-16,3-11 0 15,3-2 1-15,0-8-1 16,-1-3 1-16,1-8 0 16,0 0 0-16,-3 3 0 15,-3-6 0-15,-3 1 0 16,-3-1 1-16,-6 3 0 0,-3 3 0 15,0 5-1-15,0 3 1 16,-3 10-2-16,-2 3 1 16,-1 5-7-16,0 6 1 15,12-1-3-15,0-10 1 16</inkml:trace>
  <inkml:trace contextRef="#ctx0" brushRef="#br0" timeOffset="21470.6815">264 5990 2 0,'23'-8'1'0,"4"0"0"16,-12 6 2-16,3-1-3 15,0 0 0-15,6 3 0 16,2-5 1-16,10 5-1 16,3-8 1-16,3 8 0 15,-1 3 0-15,1-9 0 16,0 6 0-16,8 3 0 15,1 0 0-15,2 2 0 16,13-2 0-16,-1 5 0 16,4 0 0-16,-7-6-1 15,4 4 1-15,-1-1 0 16,13 8 0-16,-1-2-1 16,-6-3 0-16,1 2 0 0,2 3 1 15,7 1-1-15,5 1 1 16,0 1-1-16,-5-2 1 15,2-1 0-15,-6-5 0 16,13-3-1-16,2 3 0 16,-9 0 0-16,4-3 1 15,-4 3-2-15,9 3 1 16,1-1 0-16,-4-2 1 16,0 0-1-16,0-3 1 15,4 1 0-15,2-1 0 0,-6-2-2 16,1-1 1-16,2-2 0 15,0 3 1-15,3-3-1 16,-5 0 0-16,-4 0-1 16,3-3 0-16,-5 3 1 15,8 0 0-15,-3 0-1 16,-2-5 1-16,2 0 0 16,-3-1 1-16,6 1-1 15,1 0 1-15,-7 0 0 16,-3-3 0-16,1 2-1 15,-1 4 1-15,6-1-1 16,-2 0 0-16,-10 1 0 16,0-3 0-16,1-1-1 15,-1 1 1-15,4 5 0 16,2-5 0-16,-12-1 0 16,-5-2 1-16,-1 6-1 0,-2-4 0 15,-7 1 0-15,4 0 0 16,-4 0 0-16,-2-1 1 15,-6 1-1-15,-7-3 0 16,-5 5 0-16,-3 1 0 16,-6-1 0-16,-4 0 0 15,1 1 0-15,-3-1 0 16,0 3-3-16,-3 0 0 16,3 5-1-16,-9-7 0 0</inkml:trace>
  <inkml:trace contextRef="#ctx0" brushRef="#br0" timeOffset="22371.4664">16173 6707 1 0,'0'-2'0'0</inkml:trace>
  <inkml:trace contextRef="#ctx0" brushRef="#br0" timeOffset="22910.4221">16453 6702 3 0,'66'5'1'0,"38"8"-1"16,-71-7 2-16,17-1-1 16,10 0 0-16,11 1 0 15,15 2 1-15,16 5-2 16,2-5 0-16,9 0 1 0,12 2 1 15,3-2-1-15,3 0 1 16,6 3-1-16,9-1 1 16,-3-2-2-16,8-3 1 15,1 3-1-15,0-2 1 16,3-1-1-16,3 3 1 16,-1-3-1-16,7-2 1 15,-3-3-1-15,5 3 0 0,-2-3 0 16,-6 0 1-16,0 0-1 15,-7 2 1-15,-2 1-1 16,3-1 1-16,-6 1 0 16,0 0 0-16,-3-3-1 15,-6 0 0-15,3 2 0 16,-7-2 1-16,-2 3-2 16,-6 0 1-16,6 2 0 15,-15 0 0-15,-2-2 0 16,-4 0 1-16,6-6-1 15,-6 6 1-15,-3-6-1 16,0 0 1-16,0 1-1 16,-5 2 1-16,-10-6-1 15,-3 1 0-15,-2 2 0 16,-10 3 0-16,-3 3-1 16,-5 0 1-16,-10-1 0 15,7 1 0-15,-10-3 0 0,-8 3 1 16,-3-1-1-16,-7-2 0 15,-5 3-1-15,0 0 1 16,-3-1-4-16,-10 1 0 16</inkml:trace>
  <inkml:trace contextRef="#ctx0" brushRef="#br0" timeOffset="26304.2162">371 11816 7 0,'-15'-26'3'0,"24"10"-2"15,-3 16 4-15,6-5-4 16,3 5 1-16,2-3 0 15,10 6 1-15,3-1-3 16,6 4 0-16,5 4 2 16,1 1 1-16,3-1-2 15,5-2 0-15,4 0 0 16,5-2 1-16,10 1-1 16,5-4 1-16,-11 0-1 0,5-1 1 15,7 1-1-15,-19 0 1 16,40 2-1-16,-7 0 1 15,3 3-1-15,3 0 0 16,12 3-1-16,1-1 1 16,-4-2-1-16,3 5 1 15,6 3-1-15,3 3 0 16,-6 2 0-16,3-2 0 16,9-1 0-16,0 3 0 0,-8 0 0 15,5 3 1-15,6-3-1 16,-3 3 0-16,-6 0 0 15,3 0 0-15,3 0 0 16,-9-3 0-16,0 0 0 16,0 3 1-16,3 0-1 15,-9 2 0-15,-2-5 0 16,2-2 0-16,-3-3 0 16,-3-3 1-16,-6-3-1 15,1 1 0-15,-4 2 0 16,-9 0 0-16,4-2 0 15,-4-3 0 1,12 3-2 0,-17-3 0-16,-13-1-5 15,-11 1 1-15</inkml:trace>
  <inkml:trace contextRef="#ctx0" brushRef="#br0" timeOffset="27341.4944">1061 15050 1 0,'-41'-19'0'0,"14"8"3"15,-56 70-3 1,175-115 1-16,-83 61 0 16,6 3 0-16,11 6 1 15,1 4-2-15,6 1 0 0,9 4 1 16,8 1 1-16,10-3-1 15,17 3 1-15,4-3 0 16,2 0 0-16,12-2-1 16,21 0 1-16,-12-4 0 15,12 1 0-15,10 8 0 16,7-3 0-16,-5-5-1 16,15 3 1-16,9-3-1 15,-3-1 1-15,12 1-2 16,-4 0 1-16,1 3-1 15,15-1 1-15,-15-5-1 16,5 1 0-16,13 4 0 16,-12-2 1-16,2 8-1 15,1 2 1-15,-3-2-1 16,5 0 1-16,-11 0-1 16,-3-6 1-16,3 6-1 15,-6 0 1-15,-1-8-1 0,-44 0 1 16,48-3-1-16,-12-5 1 15,-3 0 0-15,0 0 0 16,-9-8-1-16,-9 0 0 16,-9 0 0-16,-6-3 0 15,-3-2 0-15,-5 5 0 16,-16-6 0-16,-9-4 1 16,-2-1-1-16,-4 1 1 15,-2-6-1-15,-10-3 1 0,1 1-1 16,-4-3 1-16,-5-1-1 15,-3 1 1-15,-10 3-1 16,-2-1 0-16,-6 3 0 16,0 6 0-16,-9-3-2 15,-4 2 1-15,1 3-4 16,-3 3 1-16,0-1-3 16,3 6 1-16</inkml:trace>
  <inkml:trace contextRef="#ctx0" brushRef="#br0" timeOffset="28421.8378">8607 15420 5 0,'3'0'2'0,"30"3"2"16,-21-1-1-16,8-2-2 15,13 0 0-15,6 5 0 0,14-2 1 16,7-3-3-16,2 8 1 15,7 0 1-15,2 5 0 16,7-2-1-16,8 2 1 16,3-2 0-16,7-1 0 15,5 1 0-15,9-1 1 16,-3-2-1-16,6 0 1 16,0 3-1-16,3 5 1 15,-2-6-1-15,2 4 0 16,3 1-1-16,0 1 0 15,0 3 0-15,0-1 0 0,3 9 0 16,6-3 0-16,-3 2 0 16,3 1 1-16,0-1-1 15,-3 6 0-15,-3-6 0 16,0 1 1-16,6 4-1 16,-12-4 1-16,6 2-1 15,3 0 0-15,3-2 0 16,-3 4 0-16,0-2 0 15,9 3 1-15,-9 0-1 16,0-6 1-16,3 9-1 16,0-4 0-16,-6-4 0 15,0 2 1-15,3 5-1 16,-3-4 0-16,-3-7 0 16,3 4 0-16,-6 2 0 15,4 0 0-15,-10 5 0 16,6-2 0-16,-9-3 0 15,3 3 0-15,-6-8 0 0,0 5 0 16,-2 0 0-16,5 0 0 16,-3-2 0-16,-3-1 1 15,-6 1-1-15,1-6 0 16,-1 8 0-16,0-8 1 16,-6-3-1-16,-5-2 0 15,-1 3 0-15,-5-3 0 16,5 2 0-16,-3-5 1 15,-5 3-1-15,-1 0 0 0,0-5-2 16,-2-1 0-16,-1-2-3 16,-2 0 0-16</inkml:trace>
  <inkml:trace contextRef="#ctx0" brushRef="#br0" timeOffset="31814.2923">16989 11697 11 0,'-3'3'5'0,"0"0"-2"16,3 2 5 0,0 5-6-16,0 1 0 15,0 5 1-15,-3 8 0 16,3 2-5-16,0 1 1 15,0-4 2-15,0 1 1 16,0-3-2-16,0-7 1 16,0-4-4-16,0 3 1 15,0-2-3-15,0-6 1 16</inkml:trace>
  <inkml:trace contextRef="#ctx0" brushRef="#br0" timeOffset="31979.9591">16968 11501 13 0,'-6'-13'6'0,"9"13"-3"15,-3 0 9-15,0 0-13 16,3 3 1-16,0-8-1 16,3 2 0-16,3 8-3 15,3 3 1-15</inkml:trace>
  <inkml:trace contextRef="#ctx0" brushRef="#br0" timeOffset="32566.4078">17194 11724 12 0,'0'0'6'0,"6"10"-3"0,0-7 7 15,3 0-10-15,3-1 1 16,3 1 0-16,0-3 0 15,3 3-2-15,0-1 1 16,-1-4 0-16,1 4 0 16,-3-4-4-16,0 2 1 15,-6 0-1-15,-3 5 0 16</inkml:trace>
  <inkml:trace contextRef="#ctx0" brushRef="#br0" timeOffset="32775.1095">17227 11806 14 0,'-3'2'7'0,"9"1"-8"16,0-3 14-16,3 3-13 15,0-1 0-15,3 1 0 16,3 0 1-16,3-1-2 15,2 1 1-15,1-3-4 16,0 0 0-16</inkml:trace>
  <inkml:trace contextRef="#ctx0" brushRef="#br0" timeOffset="33421.4589">17617 11549 16 0,'6'8'8'0,"15"5"-8"16,-15-10 13-16,0 2-12 16,0 3 0-16,0 0 1 15,0 3 0-15,-3 2-3 16,0 0 1-16,-3 6 1 16,-6 4 1-16,0-1-1 0,-3-4 0 15,0-10-1-15,0 0 0 16,3 0 0-16,0 0 0 15,3-3-1-15,3 3 1 16,6 0-1-16,6-3 1 16,3 3 0-16,3 3 0 15,-1-3 0-15,1 0 0 16,-3 2 1-16,-3 4 0 16,-3 1 0-16,-3 1 1 15,-6 0 0-15,-9 3 1 16,-3-3-1-16,-3-3 1 15,-3-3-2-15,1-2 1 16,-4-10-9 0,9-4 1-16</inkml:trace>
  <inkml:trace contextRef="#ctx0" brushRef="#br0" timeOffset="34591.7563">18837 11954 6 0,'-6'8'3'0,"6"2"4"0,0-10-8 15,0 0 2-15,6 11 0 16,0 2 1-16,0 3 0 16,3 3-3-16,0 2 1 15,3-8 1-15,3-2 1 16,0-6 0-16,3-5 0 16,0-8 0-16,-1-8 0 15,1-2 0-15,-3 4 0 16,-3-2 1-16,-6 1 0 15,-6-4-1-15,-6-2 1 16,-6-3-2-16,-6 3 1 0,-3 2-1 16,1 6 0-16,2 5-2 15,0 8 1-15,3 5-4 16,3 6 1-16,3 0-3 16,3 2 0-16</inkml:trace>
  <inkml:trace contextRef="#ctx0" brushRef="#br0" timeOffset="35222.1513">19209 11766 7 0,'-2'5'3'0,"-1"-10"2"16,8 0 0-16,1 2-4 15,3-2 0-15,3 2 2 16,0-7 0-16,3-1-4 16,3 0 1-16,3 1 2 15,3-3 0-15,5-6-1 16,4 3 0-16,0-2 0 16,6-1 0-16,5-2-1 15,-2-3 1-15,0 3-1 16,-7 5 1-16,-2 0-1 15,-6 11 1-15,-3 0-1 16,-1-1 1-16,-5 4-1 0,-3-1 0 16,-3-2 0-16,-3 2 1 15,0 1-1-15,-3-1 0 16,-3 0-3-16,0-2 1 16,-3 0-3-16,0-1 1 15</inkml:trace>
  <inkml:trace contextRef="#ctx0" brushRef="#br0" timeOffset="35432.6504">19707 11401 8 0,'-3'5'4'0,"-3"-2"0"0,6-3 3 0,0 2-5 16,6 1 0-16,3 0 1 16,-1 2 1-16,1 0-5 15,0 1 0-15,0-1 3 16,3 0 0-16,-3 3-1 15,3 0 1-15,-3-5-1 16,-6 7 0-16,-3 6-1 16,-6 8 0-16,-3 8-5 15,-3-8 1-15</inkml:trace>
  <inkml:trace contextRef="#ctx0" brushRef="#br0" timeOffset="37503.8636">20722 11380 8 0,'-3'0'4'0,"3"0"-1"16,0 0 2-16,0 0-5 16,6-3 0-16,5 0 1 0,1 3 0 15,3 0-1 1,6 0 1-16,3 0-1 0,3 3 1 16,2 0 1-16,7-1 0 15,6 1-1-15,0-3 1 16,-1 0-1-16,4 0 1 15,-1-3-1-15,7 3 1 16,-6 0-1-16,-1-2 0 16,-5 2-1-16,-3 0 1 15,0 0-1-15,-4 0 1 16,-2 0-1-16,-6 0 1 0,-6 0-1 16,-6 0 1-16,0 0-1 15,-1 0 0-15,-5 0-1 16,-3-3 0-16,-3-2-2 15,0 5 1-15,0-6-2 16,-3 1 0-16,0 0-1 16,-3 2 0-16,0-2 1 15,1 0 0-15,-4-1 1 16,0 1 1-16,0 2 2 31,68 22 0-31,-127-40 1 16,59 18 1-16,3 3 0 15,0-2 1-15,3 2-1 16,3 0 1-16,3 2-2 16,3 1 1-16,0 2 0 15,0 0 0-15,3 1-1 16,-3 2 1-16,0 0-1 0,-3-1 1 16,-6 4-1-16,0 0 1 15,-6 2-4-15,0 0 0 16,-3-2-2-16,3-1 0 15</inkml:trace>
  <inkml:trace contextRef="#ctx0" brushRef="#br0" timeOffset="41047.8859">20704 11824 4 0,'12'13'2'0,"14"3"2"0,-17-13-2 16,6 5-1-16,3 0 0 16,3 2 1-16,3 4 0 15,3-4-3 1,-1 3 1-16,7-10 1 0,0 8 1 15,3 2-1-15,-1 8 0 16,-2 0-1-16,-3 3 1 16,0-3 0-16,-1 6 0 15,7-3 0-15,-3 5 1 16,-3-6-1-16,-1 1 1 16,1-3-1-16,0-2 0 15,-3-1-1-15,2 1 1 16,1 0-1-16,0-1 1 15,-3 3-1-15,-1-2 0 16,-2-3 0-16,-3-1 1 16,-3-1-1-16,3-1 0 0,-3 0 0 15,-3 0 1-15,-1-2-1 16,1-8 0-16,-3-1 0 16,-3-2 0-16,0 6 0 15,0-4 1-15,-3 3-1 16,0-2 0-16,-3-3 1 15,-3 0 0-15,3 3-1 16,-3-3 1-16,0 0-2 16,0 0 1-16,0 0-2 15,0 0 1-15,0 2-1 16,-3-2 0-16,0 0-1 16,0-2 1-16,0-4 0 15,0 4 1-15,0-3 1 16,-3 2 0-16,3 0 0 15,0 1 0-15,0-1 0 0,3 3 1 16,0 0-1-16,0 0 1 16,0 3-1-16,0-1 1 15,3 4-1-15,0-1 0 16,0-10 0-16,3 5 1 16,0 0-1-16,-3 5 0 15,0 3 1-15,0-3 0 16,0 3 0-16,-3-3 1 15,0 3-2-15,0-2 1 16,-3-1-3-16,-3-3 1 16,0-2-4-16,0 6 1 15</inkml:trace>
  <inkml:trace contextRef="#ctx0" brushRef="#br0" timeOffset="41619.3102">21972 12335 8 0,'-3'-3'4'0,"6"3"1"0,-3 0 3 16,0 0-7-16,0 3 1 15,-3 0 0-15,0 4 1 16,-3 7-4-16,0-4 1 16,3 6 1-16,0 5 1 0,0 8-1 15,3 1 0-15,3-1-1 16,-3 0 1-16,3 0-1 16,3-8 0-16,0-5 0 15,6 0 0-15,0-11 0 16,0 0 1-16,5-2-1 15,-5-3 1-15,-3-11 0 16,0 3 0-16,-3-2 0 16,0-6 1-16,-6 0-1 15,-9-2 1-15,-6 2-1 16,-6 3 0-16,-8 10-2 16,2-2 1-16,3 5-6 15,0 0 1-15,0 8-2 16,1-1 1-16</inkml:trace>
  <inkml:trace contextRef="#ctx0" brushRef="#br0" timeOffset="43000.0575">19406 12277 7 0,'0'2'3'0,"3"4"0"0,3-4 3 0,0 6-5 16,3 3 0-16,6-1 1 15,0 6 0-15,8 3-2 16,1-6 1-16,6 3 1 15,3 5 1-15,-1 0-1 16,4 3 0-16,-3 2 0 16,-3-2 0-16,-1-5-1 15,-2 2 0-15,0 0 0 16,0-2 0-16,-3-3-1 16,-4-1 1-16,1-1 0 15,-3-4 0-15,0 1-1 16,-6-1 0-16,0-4-2 15,-3-1 1-15,-3-8-2 16,0 1 0-16,-3-4-1 16,0-2 0-16,-3-5 0 15,-3-3 0-15,0 0 1 0,0 6 1 16,0-3 1-16,0-3 0 16,0 5 1-16,0-2 0 15,0 5 0-15,0 3 1 16,3 2 0-16,0 6 0 15,0 2 0-15,3 3 1 16,0 5-1-16,0 0 0 16,0 1 0-16,0 2 1 15,0-6 0-15,-3 6 0 16,-3 0 0-16,-3-3 0 16,-3 3 0-16,-3-3 0 0,-3-2-4 15,0-1 1-15,-3 1-4 16,6 0 1-16</inkml:trace>
  <inkml:trace contextRef="#ctx0" brushRef="#br0" timeOffset="43449.9036">20156 12650 8 0,'3'2'4'0,"9"-2"2"0,-6-2 2 16,0-1-6-16,0 3 0 15,0 0 0-15,0 0 1 16,0 3-4-16,-3 5 0 16,0 2 2-16,0-2 1 15,-3-3-2-15,0 3 1 16,0 0-1-16,0 6 1 16,0-1-1-16,0 0 0 0,3 0-1 15,0 1 1-15,2-4 0 16,1 1 0-16,0-1 0 15,-3-2 0-15,0 0 1 16,-3 0 0-16,-3 0 0 16,-3 3 0-16,-6-3-1 15,-2-1 0-15,-1-1-5 16,3-1 0-16</inkml:trace>
  <inkml:trace contextRef="#ctx0" brushRef="#br0" timeOffset="44079.6468">20641 12748 7 0,'3'2'3'0,"3"-2"3"16,0 0-2-16,0 0-4 16,3 0 1-16,0 0 0 15,6-2 1-15,3-1-2 16,11 0 0-16,4 1 1 15,3-1 1-15,6 3 0 16,5-3 0-16,4 1-1 16,-1-4 0-16,1 4 0 15,3 2 0-15,-1-3-1 16,-2 1 1-16,-4 2-1 16,1 0 0-16,-3 0 0 0,-4 0 1 15,1 0-1-15,-6 0 1 16,-7-3-1-16,-2 3 0 15,-6-3 0-15,-3 6 1 16,-6-3-1-16,3 0 0 16,-6 0-2-16,-3 3 0 15,-3-3-2-15,-3 0 1 16,0-6-2-16,0 6 1 16</inkml:trace>
  <inkml:trace contextRef="#ctx0" brushRef="#br0" timeOffset="44337.0531">21516 12629 8 0,'0'-16'4'0,"3"29"-2"15,-3-13 6-15,3 3-7 16,3 2 1-16,0 0 0 16,0 3 1-16,6-3-3 15,0-2 0-15,-3 2 2 16,3 1 0-16,-3-1-1 15,-3 0 1-15,0 6-1 16,-3-6 0-16,-3 3 0 16,0 5 0-16,-6 3-1 15,-6 3 0-15,-6 2-4 16,0 0 1-16,3 3-3 16,3-11 1-16</inkml:trace>
  <inkml:trace contextRef="#ctx0" brushRef="#br0" timeOffset="47908.8124">21629 10732 6 0,'-6'-16'3'0,"-2"0"-1"0,2 8 3 16,0 0-5-16,0-3 0 15,-6 1 0-15,-6-4 0 0,0 1 0 16,-3 0 1-16,0 0-1 16,-2 2 1-16,-1-2-1 15,-6 2 1-15,0 1-1 16,-2 5 1-16,-1-3 0 15,3 2 0-15,0 1-1 16,3 0 1-16,7 2-1 16,-4 0 1-16,-6-2-1 15,-3 5 1-15,1 0 0 16,-1 5 0-16,0-5 0 16,3 3 0-16,1 2 0 15,-1 1 0-15,3 2-1 16,3 2 1-16,0 3-1 15,1 1 1-15,2 1-1 16,0 4 0-16,0 2 0 16,0-5 1-16,3 8-1 15,-5-3 0-15,2 0 0 0,3 0 0 16,0-2 0-16,0 2 0 16,3-8 0-16,0 1 0 15,0-1-2-15,4-3 0 16,2-2-1-16,0-2 1 15,3-1-2-15,3-3 1 16,3-2-1-16,0 0 0 16</inkml:trace>
  <inkml:trace contextRef="#ctx0" brushRef="#br0" timeOffset="48209.0827">20623 10761 4 0,'-6'13'2'0,"3"11"0"15,3-19 3-15,-3 0-4 16,3 3 0-16,-3 0 0 16,1 0 1-16,-1 0-2 15,0 0 0-15,0-3 1 16,3 0 1-16,0 1-1 15,0-1 0-15,3-2 0 16,3-3 0-16,2-3-1 16,4 0 0-16,0 1 0 15,3-1 0-15,0-2-2 0,3 5 0 16,0 0-1-16,0-3 0 16</inkml:trace>
  <inkml:trace contextRef="#ctx0" brushRef="#br0" timeOffset="49546.2388">20870 10268 4 0,'0'3'2'0,"0"-6"-1"0,0 3 2 15,0 0-2-15,0 0 1 16,0 0 1-16,3 0 0 16,3 0-4-16,0 0 1 15,0 3 2-15,0-6 0 32,6 3-1-32,6 0 0 15,0 3-1-15,0-3 1 0,3 0-1 16,-1-3 0-16,1 6 0 15,0 0 0-15,0-3-2 16,-3 0 1-16,-3 0-2 16,-3 0 1-16</inkml:trace>
  <inkml:trace contextRef="#ctx0" brushRef="#br0" timeOffset="49816.3926">21189 10134 7 0,'-6'-16'3'0,"3"13"2"16,3 3 3-16,0 0-7 16,0 0 0-16,0 0 2 0,0 3 0 15,0-1-3-15,0 9 0 16,0-1 2-16,0 6 1 15,3 3-1-15,-3 2 1 16,0 3-2-16,0 0 0 16,-3 5-2-16,0-5 0 15,0-3-5-15,3 0 1 16</inkml:trace>
  <inkml:trace contextRef="#ctx0" brushRef="#br0" timeOffset="66241.195">21689 12338 6 0,'-3'-3'3'0,"3"-2"0"0,0 5 4 15,0 0-6-15,0 0 0 0,0 0 0 16,0 0 1-16,0 0-3 15,0 0 0-15,0 2 2 16,3 1 0-16,0 2-1 16,0 0 0-16,0 3 0 15,0 0 1-15,0 3 0 16,0-1 0-16,0-4-1 16,0-4 1-16,0 4-1 15,0-1 1-15,0 0 0 16,0-2 0-16,-3 2-1 15,3-2 1-15,-3 0-1 16,0-3 1-16,0 5-1 16,0-3 1-16,0 4-1 15,-3-4 1-15,0-2-1 16,-3 6 1-16,-3-6 0 16,0 5 0-16,-3 0-3 0,3-2 0 15,0 0-3-15,3-3 1 16</inkml:trace>
  <inkml:trace contextRef="#ctx0" brushRef="#br0" timeOffset="69243.0399">22040 12248 8 0,'0'0'4'0,"3"2"0"16,-3-2 2-16,0-8-6 16,0-2 1-16,0-1 0 15,0 1 1 1,0-6-2-16,0 0 0 15,0-3 2-15,0 1 0 16,-3-9-1-16,3 3 1 16,-3-2-1-16,0 0 0 0,0-1-1 15,3 3 0-15,-3 3 0 16,0-3 1-16,0 0-1 16,0 3 0-16,0 0 0 15,0 0 0-15,0 2 0 16,0 4 1-16,0-4-1 15,-2-2 0-15,2 0 0 16,0 5 0-16,0 0 0 16,0 3 1-16,0 2-1 15,0-2 1-15,0 2-1 16,3 3 0-16,0-2 0 16,-3 2 0-16,0 0 0 15,0 0 0-15,0 0 0 16,3 0 0-16,0 5 0 15,-3 1 1-15,0-3-1 16,3 5 0-16,0 0 0 0,0-3 1 16,0 3-1-16,0 0 1 15,-3 0-1-15,0 3 1 16,0 2-1-16,-3 3 0 16,0 0 0-16,-3 0 0 15,0 0 0-15,0 2 0 16,0-2-1-16,0 0 1 15,3 0-2-15,3-3 0 16,0 1-1-16,0-4 0 16,0-2-1-16,3-5 0 0,0 0 0 15,3-1 1-15,0-2 0 16,0 0 1-16,3 1 1 16,0-4 1-16,0 3 0 15,0 3 1-15,-3-1 1 16,0 4 0-16,0-1 0 15,-3 3 1-15,3-3 0 16,3 3 0-16,0 3-1 16,9 0 0-16,-3 2 0 15,3 0 0-15,0 3-1 16,2 0 0-16,-2 3-1 16,0-3 0-16,0 2-3 15,0 4 0-15,0 1-2 16,3 1 1-16</inkml:trace>
  <inkml:trace contextRef="#ctx0" brushRef="#br0" timeOffset="69739.1295">22260 11930 10 0,'0'-8'5'0,"6"5"0"0,-6 3 7 0,0 0-11 16,-6 6 1-16,3-1 0 15,-5-2 0-15,-4 7-3 16,0 4 0-16,-3 1 2 16,3 1 0-16,0 3-1 15,0-3 0-15,3 0 0 16,0-3 0-16,3-5-1 16,3 0 1-16,3-3 0 15,3 0 0-15,3-5 0 16,6-5 0-16,3 2 0 15,6-2 0-15,0 0 0 16,0 2 0-16,-1 0 0 16,4 1 0-16,-3 2 0 0,0 0 0 15,-3 0 0-15,-6 0 0 16,3 2-1-16,-7-2 0 16,1 3-3-16,0-3 1 15,-3-3-2-15,-3 1 0 16</inkml:trace>
  <inkml:trace contextRef="#ctx0" brushRef="#br0" timeOffset="69965.1798">22269 11890 16 0,'-3'-2'8'0,"6"4"-8"0,-3 1 15 0,0 2-14 16,0 6 0-16,0-3 1 15,0 5 1-15,0 8-3 16,0 3 0-16,0 3 1 16,-3-4 1-16,3 4-2 15,0-3 0-15,0-1-4 16,0-1 0-16,0-7-3 16,3-1 1-16</inkml:trace>
  <inkml:trace contextRef="#ctx0" brushRef="#br0" timeOffset="72186.9304">21847 11131 11 0,'0'-3'5'0,"3"9"-4"0,-3-6 8 16,0 2-8-16,0 1 1 16,0 8 1-16,0 4 0 15,-3 4-4-15,0 5 1 16,-3-3 1-16,0 0 1 0,0 3-1 15,0 2 0-15,0-2-3 16,0-3 1-16,3-5-3 16,3-3 0-16,3-2-1 15,3-6 1-15</inkml:trace>
  <inkml:trace contextRef="#ctx0" brushRef="#br0" timeOffset="73537.3451">22058 11287 7 0,'3'-8'3'0,"-9"8"-1"0,6 5 4 0,0 1-5 15,-3-4 0 1,0 1 0-16,0 2 0 16,0 1-2-16,0-1 1 15,3 3 0-15,0 0 1 16,3 0-1-16,0 0 1 15,0 0 0-15,0-3 0 16,0 0 0-16,3-2 0 0,0-1 0 16,3-2 1-16,0 0-1 15,3-2 1-15,0-1-1 16,0-2 1-16,-1 0-2 16,1-1 1-16,0 1 0 15,-3 0 0-15,0-1 0 16,-3 1 1-16,0 0-1 15,-3 0 0-15,-3-3 0 16,0 2 1-16,-3-2-1 16,0 0 0-16,-3-5 0 15,-3 5 0-15,3 0 0 16,-3 0 0-16,0 3 0 16,-3 0 0-16,1 2-1 15,-1 3 0-15,-3 3-1 16,-3 2 1-16,3 0-2 15,0 3 1-15,3-2-4 0,3 2 1 16,3 2-2-16,6 3 0 16</inkml:trace>
  <inkml:trace contextRef="#ctx0" brushRef="#br0" timeOffset="77576.2987">22436 12404 5 0,'9'-3'2'0,"18"3"2"0,-18-5 2 0,3-1-6 16,0-2 1-16,2 1 1 15,1-4 0-15,6-2-3 32,6 0 1-32,0-1 1 0,2-2 1 15,4 6-1-15,0-3 0 16,0-3 0-16,5 0 0 15,1 0 0-15,3-3 0 16,-9 1 0-16,-1-1 0 16,-2 1 0-16,-6-1 1 15,6-2-1-15,-10 3 0 16,7 2-1-16,-6 0 0 16,-3 3 0-16,-3-1 1 15,-3 1-1-15,3 5 0 16,-6 0 0-16,-1 3 0 15,1 0 0-15,-3 0 1 0,-3 2-1 16,3 0 0-16,-3 1 0 16,-3 2 1-16,0 0 0 15,0 0 0-15,0 0 0 16,0 0 0-16,0 0 0 16,0-6 0-16,0 1-1 15,-3 0 1-15,-3 2-1 16,6 0 0-16,-9 3 0 15,-3 3 0-15,-2 0 0 16,-1 2 0-16,0-2 0 16,0-1 0-16,0-4 0 15,3 2 0-15,0 0 0 16,3 0 0-16,3 0-1 16,-3 0 0-16,9-3-1 0,0 3 1 15,0 0-1-15,0-3 1 16,9 1-1-16,0-1 0 15,3-2 1-15,0 2 0 16,-3-2 0-16,6 2 1 16,-6 1-1-16,0 4 1 15,0 1 0-15,0-3 0 16,0 2 0-16,-3 1 1 16,-1 0 0-16,1-1 0 15,0 1-1-15,0 2 1 16,-3 1 0-16,3-1 0 0,0 3-1 15,-3 0 1-15,3 0-3 16,-3 0 1-16,3 0-2 16,-3 2 0-16,-3 1-2 15,6-1 1-15</inkml:trace>
  <inkml:trace contextRef="#ctx0" brushRef="#br0" timeOffset="78041.5056">22871 12433 7 0,'-3'8'3'0,"9"-8"1"0,-6 0 4 0,0 2-7 16,0-2 0-16,0 3 2 16,6 5 0-16,-6 5-3 15,3 3 0-15,-3 8 2 16,0 2 0-16,-3 6-1 15,3-3 1-15,0-5-3 16,0-3 0-16,3-10-4 16,3-1 1-16</inkml:trace>
  <inkml:trace contextRef="#ctx0" brushRef="#br0" timeOffset="78701.7141">23377 11673 9 0,'0'-5'4'0,"0"10"-3"16,3-5 4-16,3 0-5 16,3 0 0-16,5 3 0 15,1-3 1-15,-3 3-1 16,6-1 0-16,0-2 0 0,-3 0 1 15,0 0-1-15,0 3 0 16,-4 0 0-16,-2-1 1 16,-3-2 0-16,-3 0 1 15,6 3-1-15,-9 2 1 16,0 3 0-16,-3 3 1 16,-3 2-1-16,-3-2 1 15,6 2-2-15,-5 3 1 16,-1 5-1-16,-3-3 0 15,9 1-1-15,-3-1 1 0,-3 1-1 16,6-6 0-16,0 3-2 16,0-3 0-16,0-2-2 15,3-1 0-15,-3-2-2 16,3-2 1-16</inkml:trace>
  <inkml:trace contextRef="#ctx0" brushRef="#br0" timeOffset="78912.8924">23454 11798 11 0,'0'-3'5'0,"6"-2"-3"16,-6 5 8-16,6 0-8 16,0 0 0-16,3 0 1 15,-3 0 0-15,3 2-4 16,6 1 0-16,-3 2 2 15,-4 1 1-15,4-4-4 0,0 1 1 16,0 2-4-16,-3-2 1 16</inkml:trace>
  <inkml:trace contextRef="#ctx0" brushRef="#br0" timeOffset="91899.9659">16974 13774 9 0,'-6'3'4'0,"0"5"0"16,6-6 5-16,0 4-7 15,0 4 1-15,0-2 0 16,0-2 0-16,3 4-4 16,0 6 0-16,3 8 2 15,-3-3 1-15,0 3-1 16,-3 0 0-16,3-3-3 15,-3-5 0-15,0-3-3 16,3-5 0-16</inkml:trace>
  <inkml:trace contextRef="#ctx0" brushRef="#br0" timeOffset="92078.9681">16971 13631 12 0,'0'8'6'0,"-3"-2"-6"0,3-4 8 16,3-2-9-16,0 3 1 15,3 2-2-15,0 0 0 16,3 1 0-16,3 4 0 0</inkml:trace>
  <inkml:trace contextRef="#ctx0" brushRef="#br0" timeOffset="92304.2325">17162 13795 8 0,'-6'8'4'0,"12"-5"0"15,-3-3 5-15,3 0-9 16,2 3 1-16,1-1 0 15,3-2 1-15,3 0-2 16,3 0 0-16,0 0-2 16,0 0 1-16,-3 0-3 15,0 6 1-15</inkml:trace>
  <inkml:trace contextRef="#ctx0" brushRef="#br0" timeOffset="92484.4155">17150 13917 10 0,'0'3'5'0,"15"-9"-3"0,-9 6 8 15,2-5-9-15,4 5 1 16,6-3-1-16,3-2 1 0,0 0-4 16,6 0 0-16,-1-1-1 15,4 4 0-15</inkml:trace>
  <inkml:trace contextRef="#ctx0" brushRef="#br0" timeOffset="92860.1957">17688 13735 19 0,'-5'0'9'0,"-4"15"-8"15,6-9 16-15,-3 2-17 16,-3 2 1-16,-3 1 0 16,-3-1 0-16,0 6-2 15,0-10 1-15,0-4 0 16,0 3 0-16,1 3 0 0,2 0 0 16,0 0-1-16,6 0 1 15,0 0-2-15,0-3 1 16,3 1 0-16,6-4 1 15,3-2-1-15,3 0 1 16,6-2 0-16,2-6 0 16,4 5 0-16,0-5 1 15,3 6-1-15,0-4 1 16,3 6-3-16,2 3 1 16,-5-3-2-16,3-3 0 15,-3 1-3-15,-6-1 1 0</inkml:trace>
  <inkml:trace contextRef="#ctx0" brushRef="#br0" timeOffset="93085.7959">17697 13737 11 0,'-3'3'5'0,"0"13"2"16,3-8 8-16,-3 2-13 15,0 6 1-15,1-3 0 16,-1 8 1-16,0 9-6 16,0 1 1-16,0 6 2 15,0 6 1-15,3-12-7 16,0 1 1-16,0 8-2 0,0-11 0 16</inkml:trace>
  <inkml:trace contextRef="#ctx0" brushRef="#br0" timeOffset="94061.3465">18855 14473 8 0,'-6'2'4'0,"3"12"-2"0,3-9 3 16,0 5-5-16,0 6 1 15,0 0-1-15,3 5 1 0,3 1-1 16,0-1 0-16,3-3 1 15,3 1 0-15,3-6 0 16,3-2 1-16,6-6 0 16,-1-5 0-16,1-8-1 15,-3-3 1-15,-3-2 0 16,0-3 0-16,-6-5-1 0,-6-3 1 16,-3-5 0-1,-6 0 0-15,-6 5-1 0,-9 3 1 16,0 8-2-16,-3 5 1 15,0 3-2 1,3 7 1-16,1 4-4 16,2 1 1-16,6 1-3 15,3 6 1-15</inkml:trace>
  <inkml:trace contextRef="#ctx0" brushRef="#br0" timeOffset="94544.251">19275 14788 9 0,'3'8'4'0,"0"-24"-1"0,0 16 3 0,3 5-4 16,6 3 1-16,6 5 1 15,-1 0 0-15,7 6-6 16,0-3 1-16,0 0 3 16,0 5 1-16,0 0-2 15,-1-3 0-15,-8-4-1 16,3-1 0-16,-3-5-2 15,-3 0 1-15,0 0-3 16,-3-6 1-16,-3 4-2 16,-6-6 1-16</inkml:trace>
  <inkml:trace contextRef="#ctx0" brushRef="#br0" timeOffset="94737.4841">19531 14872 8 0,'0'-5'4'0,"6"21"1"0,-6-16 5 15,3 0-8-15,3 5 1 16,0 3 1-16,0 3 0 16,0-3-6-16,-3 2 1 15,0 3 4-15,-3-2 0 16,0 2-2-16,-3 0 0 16,-3 3-2-16,0-5 1 15,0-3-5-15,0 2 0 16</inkml:trace>
  <inkml:trace contextRef="#ctx0" brushRef="#br0" timeOffset="95337.3749">19724 14983 10 0,'0'-5'5'0,"3"21"3"0,3-16 2 16,0-3-9-16,-3 3 1 15,3 6 0-15,0 2 0 16,0-1-3-16,-3 1 1 15,0 3 2-15,-3 0 0 16,-3 4-1-16,0 1 0 16,0 0-1-16,-3 0 1 0,0-3-1 15,0-2 1-15,0-1-2 16,0 1 1-16,6-3-1 16,3 0 1-16,0 0-1 15,3 0 1-15,0 0-1 16,0 0 1-16,-3 0 0 15,0 0 1-15,0-1 0 16,-3 1 1-16,-3 0-1 16,-6-5 0-16,-9 0-1 15,-2-1 1-15,5 1-6 16,-3 2 1-16,6-2-3 16,6-8 1-16</inkml:trace>
  <inkml:trace contextRef="#ctx0" brushRef="#br0" timeOffset="96029.9056">19346 14372 7 0,'0'3'3'0,"15"-24"1"0,-9 13 1 15,6-3-4-15,6 6 0 16,0 2 0-16,6-2 1 16,2-3-2-16,-2 0 1 0,3-5 0 15,0 2 1-15,0 1-1 16,-4-1 1-16,-2 3-1 16,-6 0 1-16,-3 3-2 15,0 0 1-15,-3-1-1 16,-3 4 0-16,-3-1-2 15,-3 3 0-15,0 0-3 16,0-3 1-16</inkml:trace>
  <inkml:trace contextRef="#ctx0" brushRef="#br0" timeOffset="96238.0986">19599 14158 8 0,'-3'2'4'0,"12"6"-1"16,-3-5 4-16,0 2-6 0,3 1 0 16,-3-1 0-16,3 3 0 15,0 0-1-15,-3 0 0 16,0 2 1-16,-6 4 1 16,-3-1-5-16,-6 0 1 15,3-2-1-15,0-1 0 16</inkml:trace>
  <inkml:trace contextRef="#ctx0" brushRef="#br0" timeOffset="99600.762">20486 14237 10 0,'-3'3'5'0,"6"-6"-3"0,-3 3 3 15,0 0-5-15,0 0 1 16,0 0 0-16,6 0 0 0,3 0 0 16,3 0 0-16,6 0 1 15,6 0 0-15,3 0 0 16,-1-2 1-16,1-1-1 15,6 0 0-15,3 1-1 16,2-1 0-16,-2 0-1 16,-3 3 1-16,0 0-1 15,-4 0 0-15,1 0 0 16,-6 0 1-16,0 3-1 16,-6-3 0-16,-1 0 0 15,-5 0 1 1,0 0-1-16,-3 0 0 0,0-3-3 15,-3-2 1-15,-3 0-2 16,-3-1 1-16,0-1-1 16,-3-1 0-16,-3 0 0 15,-3 0 0-15,0 0 2 16,0 2 1-16,0 1 0 16,3 0 1-16,1 2 0 15,2 1 1-15,0 2 0 16,3 2 0-16,6 4 1 15,-1-1 0-15,4 3 0 16,-3 0 0-16,3 0 0 16,-3 0 0-1,-3 7 0 1,-6 4 0-16,-6 0-2 16,0-9 1-16,0 1-5 15,1-1 1-15</inkml:trace>
  <inkml:trace contextRef="#ctx0" brushRef="#br0" timeOffset="100007.3956">21278 14134 14 0,'-3'5'7'0,"-6"24"-3"15,9-18 10-15,-3 2-14 16,-3 3 1-16,0 3 0 16,3-3 0-16,0-3-2 15,0-3 0-15,3 1-3 16,0 2 1-16,3 0-2 0,3-2 0 15</inkml:trace>
  <inkml:trace contextRef="#ctx0" brushRef="#br0" timeOffset="100321.1185">21397 14253 9 0,'3'21'4'0,"3"-2"-2"0,-3-17 5 0,3 1-7 16,3 2 1-16,3-5 1 15,3 3 1-15,3-3-3 16,3-3 0-16,-1-7 2 16,-2-1 1-16,-3 1-1 15,0-4 1-15,-3-1-1 16,0-1 0-16,-6 0 0 15,-9 0 1-15,-6 5-2 16,-6 3 1-16,-6 3-1 16,-3 5 0-16,1 5-2 15,-1 3 0-15,-3 6-6 16,3-1 1-16</inkml:trace>
  <inkml:trace contextRef="#ctx0" brushRef="#br0" timeOffset="101973.0254">20210 15282 6 0,'3'-5'3'0,"8"10"3"0,-5-5-3 16,3-2-2-16,6 4 0 15,6 4 1-15,3-4 0 16,6-2-2-16,-4 6 1 0,4-1 1 16,9 3 1-16,6-3-1 15,-1 0 0-15,-2 1 0 16,3-1 0-16,-1 0-1 16,1-5 0-16,2 0-1 15,-5 0 1-15,-3 0 0 16,3-2 0-16,-7-1-1 15,-2 0 0-15,-3 3 1 16,-6-8 0-16,-7 8-1 16,-2 0 1-16,-3-2-1 15,-3 2 0-15,-3 0-2 16,-3 0 0-16,-3 0-1 16,0 0 0-16,-3-6-2 15,0 4 1-15,0 2-1 16,0-8 1-16,-3-3 1 15,0 9 0-15,0-4 1 16,3-2 1-16,0 0 1 16,-3 6 1-16,3-3 0 15,0-1 1-15,3 6 0 16,0 0 0-16,0-2 0 16,0 2 0-16,0 0 0 15,3 2 0-15,0-2-1 16,3 6 1-16,0-4-1 15,0 3 1-15,0 3-1 16,3 0 1-16,-3 0-1 16,0 0 0-16,-3 3 0 0,0-1 0 15,-3 1 0-15,-3 0 1 16,-3-1-3-16,-6 1 0 16,-3-3-4-16,3 0 0 15</inkml:trace>
  <inkml:trace contextRef="#ctx0" brushRef="#br0" timeOffset="102634.0407">21281 15235 11 0,'0'2'5'0,"0"-4"-2"0,0 2 4 15,0 2-5-15,-3 4 0 16,0-1 1-16,-3-5 0 16,0 8-4-16,3 8 1 15,-3 2 2-15,3 14 0 0,-3-3-1 16,3 0 0-16,3 0-1 16,3-5 1-16,3-5-1 15,3-3 1-15,0-3-1 16,6-3 0-16,0-2 0 15,3-2 0-15,0-6 1 16,-3-6 0-16,0-2 0 16,-4 0 0-16,-2-2 0 15,-3-6 1-15,-3 3-1 16,-3-3 1-16,-6 3-1 16,-3-1 0-16,-5 6-1 15,-4 1 0 1,-3 9-7-1,6-2 1-15</inkml:trace>
  <inkml:trace contextRef="#ctx0" brushRef="#br0" timeOffset="104074.8428">21332 14983 9 0,'0'3'4'0,"3"-16"3"16,-3 13-2-16,3-8-3 15,0-3 1-15,0-2 0 16,0-3 1-16,0 0-5 15,0-5 0-15,0-3 3 16,-3 8 0-16,0-5-1 16,0-5 1-16,0-3-2 15,0-3 1-15,0 3-1 16,0 5 0-16,0 0 0 16,0 3 0-16,0 5 0 15,0-2 0-15,0 2 0 0,-3 3 1 16,3 2-1-16,-3 0 0 15,0 1 0-15,0-1 1 16,0 3-1 0,0 6 0-16,0-1 0 15,0 6 0-15,-3 2-1 16,0 8 1-16,0-2-1 0,-3-1 1 16,0 4 0-16,0 1 0 15,0 1 0-15,0 0 0 16,0 0-1-16,0-3 1 15,3-2-2-15,1-3 0 16,2-3-1-16,3-2 0 16,0-3-1-16,3-8 1 15,2-3-1-15,4-2 1 16,0 2 1-16,0 1 0 16,0-1 2-16,0 6 0 0,-3-3 1 15,0 0 1-15,0 3 0 16,0 2 1-16,3 3 0 15,0 0 0-15,0 3-1 16,3-3 0-16,0 2-1 16,-4 4 0-16,1-1-2 15,0 0 0-15,0 3-3 16,0 3 0-16</inkml:trace>
  <inkml:trace contextRef="#ctx0" brushRef="#br0" timeOffset="105185.3888">20332 14605 6 0,'-3'0'3'0,"6"-3"-1"0,-3 3 1 15,0 0-3-15,3 0 0 16,3 3 0-16,3 2 1 16,2 3-1-16,4 5 1 15,6 3 0-15,0 3 1 16,6-1-1-16,3 1 1 16,-1-6-1-16,4-2 0 15,-3 5 1-15,0 5 0 16,-1 0-1-16,1 0 0 0,0-2 0 15,3 2 0-15,-1-3 0 16,-2 3 0-16,0-2-1 16,-3 2 1-16,-4-2-1 15,1-1 1-15,-3-2-1 16,0 0 1-16,0-8-1 16,-3 2 0-16,0 1 0 15,-4 0 1-15,1-3-2 16,-6-3 1-16,0 0-2 15,-3 0 1-15,0 1-1 16,-3-4 0-16,-3-2-1 16,0 0 0-16,0-5 0 15,0-8 0-15,-3 2 1 16,-3-2 0-16,3 0 0 16,-3 0 1-16,-3-1 1 15,3 1 0-15,0-3 1 0,-3 3 0 16,0 0 0-16,4 7 1 15,-1 1-1-15,0 0 1 16,3 5-1-16,6 3 1 16,3 2-1-16,-3 0 0 15,2 6-1-15,1-1 0 16,0 1 0-16,0 2 0 16,3 0 0-16,-3-2 1 15,0 2-1-15,-3-2 1 16,0-3 0-16,-3 0 1 0,-3-3-1 15,-9 0 1-15,0 1-2 16,-3 1 0-16,1-1-3 16,2-4 0-16,3 6-1 15,3-2 0-15</inkml:trace>
  <inkml:trace contextRef="#ctx0" brushRef="#br0" timeOffset="106461.7044">21180 13883 7 0,'-6'-24'3'0,"3"3"-2"0,0 15 6 16,0 4-6-16,0-4 1 15,0 1-1-15,-6-3 1 16,0 0-3-16,0-2 1 16,-3-1 1-16,-2 1 1 0,-4-1-1 15,0 0 1-15,-3 1-1 16,0-1 1-16,0 1-1 16,-2-1 0-16,-1 3-1 15,0 0 1-15,0 3-1 16,-3 0 1-16,1 2-1 15,-1 3 1-15,0 0-1 16,3 3 1-16,3-1-1 16,0 1 1-16,-5 2-1 15,2 0 0-15,-3 1 0 16,0 2 0-16,0 0-1 16,4 0 1-16,2 0 0 15,3-1 0-15,3 1 0 16,3 0 0-16,0 0-1 15,3-2 1-15,0-1-1 16,3 3 1-16,1-3-2 16,-1 6 0-16,3-6-1 15,0-2 1-15,0-1-2 16,0 1 0-16,0-3 0 16,3-3 0-16</inkml:trace>
  <inkml:trace contextRef="#ctx0" brushRef="#br0" timeOffset="106732.158">20457 13708 5 0,'0'-3'2'0,"3"6"0"0,-3-3 4 16,0 0-6-16,0 5 0 16,0 3 1-16,0 3 0 15,0 2-1-15,0 0 0 16,0 1 0-16,0-1 1 15,0-3 0-15,-3-2 1 0,3-2-1 16,0 2 1-16,0-3-1 16,0-3 1-16,0-2-2 15,6 3 1-15,0-3-1 16,5-3 0-16,7 3-1 16,6 0 0-16,3 0-3 15,0 0 1-15</inkml:trace>
  <inkml:trace contextRef="#ctx0" brushRef="#br0" timeOffset="108278.6243">21668 15309 8 0,'0'2'4'0,"0"-15"-2"16,0 13 4-16,6-8-5 16,0 6 0-16,3-9 1 0,0 6 0 31,3 5-2-31,3-3 0 15,3-5 1-15,2-2 1 16,4-4-1-16,3-2 0 16,3-2-1-16,2-1 1 15,-2 1-1-15,-3-1 1 0,3 4-1 16,-6-1 0-16,-1 0 0 16,-5 0 1-16,0-3-1 15,-3 4 1-15,0 1-1 16,-3 1 1-16,0-3-1 15,-3 6 1-15,0 2-1 16,0-3 0-16,-4 3 0 16,1 3 0-16,-3 0 0 15,0 2 0-15,0-2 0 16,0 2 0-16,-3 3 0 16,0 0 1-16,0 0-1 15,3-5 1-15,-3 2 0 16,0 3 0-16,-6 0 0 15,0 0 1-15,-3 3-1 16,1-1 0-16,-1 1 0 16,-3 5 0-16,0-3-1 15,-3 0 0-15,-3 3-1 0,6 0 0 16,0-2-2-16,3-4 1 16,3-2-2-16,3 0 0 15,3 3-1-15,3-6 1 16,3 1 1-16,3-1 0 15,0-8 1-15,0 6 0 16,0 0 1-16,0 2 1 16,-3-5 1-16,0 6 1 15,0-1 0-15,0 3 1 16,0 3 0-16,0 2 0 0,0 3 0 16,-3 2 0-16,0 6-1 15,0-2 0-15,0-4-1 16,0 1 0-16,0 2-3 15,-1-2 1-15,1 4-4 16,3-4 1-16</inkml:trace>
  <inkml:trace contextRef="#ctx0" brushRef="#br0" timeOffset="108879.4356">22368 14780 9 0,'-15'0'4'0,"15"0"-1"0,0 0 3 0,0 0-6 16,6-3 1-16,3 3 0 15,3 0 1-15,5 0-2 16,4-3 0-16,3 3 1 16,-3 0 0-16,-6-2 0 15,0 2 0-15,-3 0-1 16,-4 0 1 0,1 0 1-1,-3 5 0-15,0-5 0 16,-6 0 0-16,3 3 1 15,-3-1 0-15,0 9-1 16,-3 7 1-16,-3 1-2 16,0 5 1-16,0 5-2 15,0 0 1-15,1 0-1 16,-4-5 0-16,6 0 0 0,-3-6 0 16,3 1-3-16,-3-6 1 15,3 0-4-15,0 0 1 16,0-5-1-16,0 0 0 15</inkml:trace>
  <inkml:trace contextRef="#ctx0" brushRef="#br0" timeOffset="109075.4033">22394 14917 13 0,'3'5'6'0,"3"-10"-1"0,6 8 11 0,3-1-16 15,3 4 1-15,0-4 0 16,0 4 0-16,0-1-2 16,-4 0 1-16,4 1-3 15,-6-4 0-15,6 4-2 16,-3 1 0-16</inkml:trace>
  <inkml:trace contextRef="#ctx0" brushRef="#br0" timeOffset="111146.3736">22317 14618 7 0,'-6'0'3'0,"6"-5"0"15,0 5 2-15,0 0-4 16,0-3 1-16,-3 1 1 16,0-1 1-16,0-2-4 15,-3 5 0-15,0 0 3 16,-3-3 0-16,0-2-1 15,-3-1 1-15,1-1-2 16,-4-1 1-16,0 0-1 16,0-6 0-16,0 1-1 15,-6 3 1-15,6-1-1 16,0-2 1-16,-2-3-1 16,2 3 0-16,0 2 0 15,0-2 1-15,0 0-1 0,0 2 0 16,-3 0 0-1,3 1 0-15,1 2 0 16,2 0 0-16,0 3-1 16,3-3 1-16,0 3 0 15,0-3 0-15,3 2 0 16,-3 4 0-16,6-1-1 16,-3-2 1-16,0 2 0 15,0-2 0-15,0 2 0 16,3 0 0-16,0 1-1 0,0-1 1 15,3 3-1-15,-3 0 1 16,3 3 0-16,0-3 0 16,-3 2 0-16,3-2 0 15,0 0 0-15,0-5 0 16,0 8-1-16,0-3 1 16,0 0-1-16,0 2 1 15,0 4-1-15,0 4 1 16,0 1 0-16,6 2 0 15,0 3 0-15,-3-3 0 0,3 0 0 16,-6-2 0-16,0-3 0 16,0 0 0-16,3-3 0 15,0 3 0-15,0-3 0 16,-3-5 0-16,3-2-1 16,-3-3 0-16,0-3 0 15,0-6 0-15,0 4 0 16,0-6 0-16,-3-5 0 15,0 2 0-15,3 3 0 16,0 6 1-16,0 4 0 16,0 1 0-16,0 5 0 15,3-2 1-15,3 2 0 16,6-6 0-16,0 4 0 16,6-1 1-16,0-2-1 15,-1 7 0-15,-2-2-1 16,-3 0 0-16,3 0-4 15,0 3 1-15,0 0-2 0,9 5 1 16</inkml:trace>
  <inkml:trace contextRef="#ctx0" brushRef="#br0" timeOffset="112963.4061">22454 14288 8 0,'0'0'4'0,"0"2"-1"0,0-2 4 16,0 0-6-16,-6 3 0 15,-3-1 1-15,0 1 1 16,-9 5-5-16,3 0 1 15,3-3 2-15,1 6 0 16,-1-1-1-16,0-2 0 0,3 3-1 16,0-6 0-16,3 6 1 15,0-6 0-15,3 3-1 16,-3-5 1-16,6-1 0 16,0 1 0-16,0 0 0 15,9-1 1-15,0-2-1 16,6 0 0-16,3 0 1 15,3 0 0-15,-1-2-1 16,4 2 1-16,-6 0-1 16,0-3 1-16,-3 3-1 15,-3 0 0-15,0 0-3 16,-4-3 0-16,-2 3-1 16,0 0 1-16</inkml:trace>
  <inkml:trace contextRef="#ctx0" brushRef="#br0" timeOffset="113190.193">22475 14309 10 0,'-6'8'5'0,"6"-11"-5"0,0 3 8 16,0 5-8-16,0 3 1 15,0 3 0-15,0 5 0 16,0 2-1-16,0 1 0 16,0-1 0-16,-3 3 1 15,0-2-4-15,3-1 0 0</inkml:trace>
  <inkml:trace contextRef="#ctx0" brushRef="#br0" timeOffset="137691.6044">20177 14139 11 0,'0'-5'5'0,"-9"-11"0"16,6 11 6-16,0 0-10 16,-6-1 0-16,0-2 0 15,-3 3 1-15,-6 2-3 16,3 1 1-16,-2 4 1 15,2 4 0-15,0-1-1 16,3 3 0-16,0 0 0 16,3 0 0-16,3 2-1 15,3-2 0-15,3 0 1 16,3 0 0-16,3-3-1 16,6-2 1-16,3 0 0 15,0-3 0-15,3-3 0 16,-6 0 1-16,2 1 0 0,-2-1 0 15,0 1-1 1,-3-1 0-16,-3 0 0 0,0 3 1 16,-6 0-2-16,3 0 1 15,3 0-1 1,-3 0 1-16,-3 0 0 16,3 3 0-16,0 0 0 15,-3 2 1-15,0 5-1 16,-3 4 1-16,-3 4 0 0,-3 3 0 15,0 1 0-15,-3 4 0 16,0-5-1-16,3 8 0 16,0-2-5-16,4-3 1 15,2 5-2-15,3-8 1 16</inkml:trace>
  <inkml:trace contextRef="#ctx0" brushRef="#br0" timeOffset="422025.5956">20091 11269 6 0,'-3'2'3'0,"-3"11"-1"0,9-10 4 15,-3 2-6-15,0 1 1 0,0 2 0 16,-3 5 1-16,0 5-2 16,-3 6 0-16,3 3 1 15,0-1 0-15,0 1-1 16,3-1 1-16,0-2-2 15,0-6 1-15,0-4-3 16,3-6 1-16</inkml:trace>
  <inkml:trace contextRef="#ctx0" brushRef="#br0" timeOffset="422428.6763">20216 11390 7 0,'-6'21'3'0,"6"6"-1"0,0-19 4 0,0-3-6 15,3-2 0-15,0 5 0 16,0-6 1-16,2 4-1 15,1-4 1-15,3-2 0 16,3 0 0-16,0 0 1 16,0-2 0-16,0-4 0 15,3-4 1-15,-3-3-1 16,-3-1 1-16,-3 1 0 16,-3-3 0-16,-3 3-1 15,-3 0 1-15,-6 2-2 16,-6 3 1-16,3 3-1 0,-3 2 0 15,3 3-2-15,0 0 1 16,3 0-4-16,3 0 0 16,0 0-3-16,3 3 1 15</inkml:trace>
  <inkml:trace contextRef="#ctx0" brushRef="#br0" timeOffset="431559.6342">20713 13462 6 0,'3'0'3'0,"6"0"-1"0,-6 3 3 0,5-1-5 16,-2 1 1-16,3 0 0 15,0-1 0-15,3 1-1 16,0 0 0-16,0 2 0 15,3-3 1-15,0-2-1 16,-3 0 0-16,0 0-2 16,-1-5 1-16,1 3-2 15,0-4 1-15</inkml:trace>
  <inkml:trace contextRef="#ctx0" brushRef="#br0" timeOffset="431825.6422">20936 13361 9 0,'-3'6'4'0,"6"-6"-3"0,-3 2 8 16,0 6-9-16,0 6 1 0,0 1 0 15,-3 1 1-15,3 5-3 16,0 1 1-16,0-1 0 16,0 5 1-16,0-2-3 15,0 0 1-15,0-3-3 16,0-5 1-16</inkml:trace>
  <inkml:trace contextRef="#ctx0" brushRef="#br0" timeOffset="446428.3598">22644 9938 8 0,'0'-3'4'0,"3"3"0"16,-3 0 6-16,0 0-9 16,0 0 0-16,0 0-1 15,0 0 1-15,0 3-1 0,0-1 0 16,0 4 1-16,0-1 0 16,0 3-1-1,0 0 1-15,0 0 0 16,0 0 0-16,0 0 0 15,0 0 0-15,0 0-1 16,0-1 0-16,0 1-3 16,-3 3 1-16,3 0-3 15,0-3 1-15</inkml:trace>
  <inkml:trace contextRef="#ctx0" brushRef="#br0" timeOffset="446795.2383">22612 10213 7 0,'-3'-3'3'0,"6"1"0"0,-3 2 3 16,0 2-6-16,0-2 1 15,0 3 0-15,0 2 1 16,0 1-3-16,0-1 1 16,0 0 1-16,-3 0 1 0,0 3-1 15,0 0 0-15,-3-2 0 16,6 1 0-16,-3-1-2 15,0 4 1-15,0-2-4 16,0 0 1-16,0 3-1 16,0-3 1-16</inkml:trace>
  <inkml:trace contextRef="#ctx0" brushRef="#br0" timeOffset="447110.4609">22537 10483 10 0,'-3'5'5'0,"3"0"-5"0,0-2 9 15,0 0-9-15,0-1 0 16,0 4 0-16,0-4 1 16,-3 4-2-16,0-1 1 15,0 0 0-15,0 6 1 16,0-6-2-16,3 0 1 16,-3 6-1-16,0-3 0 0,0 0-2 15,3 0 0-15</inkml:trace>
  <inkml:trace contextRef="#ctx0" brushRef="#br0" timeOffset="447395.5566">22454 10747 6 0,'6'3'3'0,"-12"-3"0"15,12 3 4-15,-6-3-7 16,-6 2 1-16,3 1-1 16,-3 2 1-16,0 1-1 0,3-1 0 15,-3 3 0-15,3 0 1 16,-6 0-2-16,3-3 0 15,-3 0-2-15,6 3 1 16</inkml:trace>
  <inkml:trace contextRef="#ctx0" brushRef="#br0" timeOffset="447634.714">22320 10946 7 0,'0'0'3'0,"-9"2"-3"16,9-2 5-16,0 3-5 15,-3 2 1-15,-3-2-2 16,0 2 1-16,-3 1-2 15,3 2 1-15</inkml:trace>
  <inkml:trace contextRef="#ctx0" brushRef="#br0" timeOffset="448340.4992">22189 10898 5 0,'3'5'2'0,"0"14"0"0,0-16 2 15,-3 2-4-15,0 3 1 16,0 2 0-16,0 1 1 16,-3-3-3-16,3 3 1 15,-3-1 1-15,3 1 0 16,0-3 0-16,0 2 0 16,0-2 0-16,0 3 0 15,0-3-1-15,0-3 1 0,3 3 0 16,0 0 1-16,0-3-1 15,3-2 1-15,0-3 0 16,0 0 0-16,9-3 0 16,0-2 0-16,2 0-1 15,1-1 0-15,3 1-2 16,3 0 1-16,0-3-5 16,6-5 1-16</inkml:trace>
  <inkml:trace contextRef="#ctx0" brushRef="#br0" timeOffset="449222.8899">22510 9385 2 0,'-5'-3'1'0,"5"19"3"15,0-13 2-15,0 2-6 16,0 3 1-16,0 2 0 16,0 4 1-16,-3 2-3 0,-3-1 1 15,6 1 1-15,0-2 0 16,0-1-1-16,0 0 1 16,0-5-4-16,0-3 1 15</inkml:trace>
  <inkml:trace contextRef="#ctx0" brushRef="#br0" timeOffset="449406.1687">22516 9268 5 0,'-3'8'2'0,"6"3"0"0,0-11 1 15,3 3-4-15,-6-3 1 0,6 0-3 16,0 0 1-16</inkml:trace>
  <inkml:trace contextRef="#ctx0" brushRef="#br0" timeOffset="449649.0951">22671 9239 6 0,'-9'8'3'0,"-6"27"-1"16,12-30 6-16,-3 11-7 15,1 5 0-15,-1 3 0 16,0-6 0-16,0 3-2 16,0 1 1-16,3-1 1 15,0 0 0-15,3-3-1 16,3-2 0-16,0-2-2 15,3-1 1-15,0-5-2 0,0 2 0 16</inkml:trace>
  <inkml:trace contextRef="#ctx0" brushRef="#br0" timeOffset="449828.0337">22561 9398 9 0,'3'-5'4'0,"15"7"-4"0,-9-4 7 0,3-1-8 16,6 0 1-16,-1 1-2 15,10-1 0-15,-3-2 1 16,12 2 0-16</inkml:trace>
  <inkml:trace contextRef="#ctx0" brushRef="#br0" timeOffset="450487.5781">22984 9417 6 0,'-3'21'3'0,"-3"-13"-2"0,12-6 4 0,-6 4-5 16,0 2 1-16,3-1-1 16,0 1 1-16,0 0-2 15,-3 0 1-15,0-2 1 16,0-1 0-16,3-3 0 15,-3-2 0-15,6-5-1 16,0-3 1-16,0 0 0 16,0-2 0-16,-1 2-1 15,-2 3 0-15,6-1-1 16,-3 4 1-16,0 4-1 16,3 1 1-16,-3 2-1 15,0 3 1-15,3 0 0 16,0-3 0-16,-3 1 0 15,3-4 1-15,-3-2 0 16,-3-2 0-16,6-4 1 0,0-2 0 16,-3-2-1-16,0 5 1 15,0-3-1-15,-1 0 1 16,1 0-3-16,-3 2 1 16,6 1-4-16,3 5 1 15,-3 3-2-15,0-3 1 16</inkml:trace>
  <inkml:trace contextRef="#ctx0" brushRef="#br0" timeOffset="450907.965">23353 9406 8 0,'0'-8'4'0,"-15"8"-3"16,12 0 7-16,-6 0-8 15,0 5 0-15,0 1 0 16,-3 2 0-16,3-3-1 16,0 0 1-16,3 0 0 15,-5 1 0-15,11-1-1 16,-3 0 1-16,3 1 0 16,3-4 0-16,8 1 0 15,1-3 0-15,3 0-1 16,-3-3 1-16,9 1-1 15,-3-1 1-15,-6-2-1 16,3-1 1-16,-3-2 0 0,-6 3 0 16,2 0 0-16,-8 2 1 15,0 3 0-15,6 3 0 16,-12-1-1-16,6 1 1 16,0 2-1-16,6 1 0 15,-3-1 0-15,0 0 1 16,3 1-1-16,0-1 1 15,0-2-3-15,3-3 0 16,0 0-1-16,0-3 1 16</inkml:trace>
  <inkml:trace contextRef="#ctx0" brushRef="#br0" timeOffset="451178.113">23552 9374 5 0,'-9'0'2'0,"-6"21"0"16,13-18 3-16,-1 5-6 16,0 0 1-16,0 0 0 15,3-3 1-15,3 0-1 16,3 1 0-16,2-1 0 16,4 0 1-16,0 1-1 15,0-1 1-15,-3 0-1 16,0-2 0-16,0 2 0 15,-9 0 1-15,0 3-1 16,-9 0 1-16,-3 0-2 16,-3 0 0-16,0-3-1 0,6 1 0 15</inkml:trace>
  <inkml:trace contextRef="#ctx0" brushRef="#br0" timeOffset="451569.4118">23871 9364 8 0,'0'8'4'0,"0"7"-3"15,3-7 7-15,-3 3-8 16,0 0 1-16,-3-1-1 15,3 3 1-15,-6 1-2 16,6-1 1-16,-3 0 0 16,0-2 1-16,3-3-4 0,0-1 1 15,3-1-1 1,0-1 1-16</inkml:trace>
  <inkml:trace contextRef="#ctx0" brushRef="#br0" timeOffset="451916.3237">23930 9366 7 0,'3'-10'3'0,"-3"12"-1"0,9-2 6 0,-3 3-7 16,3 0 1-16,0 2 1 15,0 0 0-15,3 3-4 16,-3 0 0-16,0 3 3 15,-6-3 0-15,3 0 0 16,-12 2 0-16,3 1-2 16,-6 2 1-16,0-2 0 15,-3-1 0-15,3-2-1 16,6 0 1-16,-3-3-1 16,6 1 0-16,-3-4-1 15,3 1 1-15,3-1-1 16,6 1 1-16,6 0-1 15,0-1 1-15,3 1-3 16,2 0 1-16,1 2-2 16,0 3 0-16</inkml:trace>
  <inkml:trace contextRef="#ctx0" brushRef="#br0" timeOffset="452109.912">24302 9596 3 0,'-9'11'1'0,"-2"10"0"0,8-16-4 0</inkml:trace>
  <inkml:trace contextRef="#ctx0" brushRef="#br0" timeOffset="452921.3809">23025 9956 6 0,'0'21'3'0,"6"6"-4"15,-3-22 6-15,0 0-6 16,0 1 1-16,3 2 0 16,0 0 0-16,0-6 0 0,0 1 1 15,3-3-1-15,0-3 1 16,0-2-1-16,0-6 1 15,0 1 0-15,0-3 0 16,0-1-1-16,0-1 1 16,-3 1 0-16,-1 4 0 15,1-1 0-15,-3 3 0 16,0 3-1-16,-3 5 1 16,0 0-1-16,0 3 1 15,6 2-1-15,-6 3 1 16,3 2-1-16,-3 1 0 0,9-3 0 15,-6 0 1-15,3 0-2 16,0 0 1-16,0 0-3 16,3 0 0-16</inkml:trace>
  <inkml:trace contextRef="#ctx0" brushRef="#br0" timeOffset="453267.2361">23344 9919 7 0,'-3'0'3'0,"-21"0"1"16,18 0 2-16,-3 3-6 0,6 0 0 15,0-1 0-15,0 3 1 16,0 1-1-16,0-1 0 15,3 0 0-15,3 3 1 16,3 0-1-16,0 0 1 16,3 0-1-16,3 0 0 15,-6-3 0-15,0 1 1 16,-3-1 0-16,-3 0 0 16,0 0 0-16,-3 1 1 15,-3 2-2-15,0-3 0 0,0-2-1 16,0-1 0-16,-3 1-3 15,9-3 1-15</inkml:trace>
  <inkml:trace contextRef="#ctx0" brushRef="#br0" timeOffset="453567.2778">23451 9991 7 0,'12'-6'3'0,"-3"-4"1"16,-6 5 3-16,0-1-7 15,0 1 1-15,0 0 0 16,0-1 1-16,-3 1-2 16,0 0 0-16,0-1 2 15,-3 1 0-15,0 5-1 16,-3 0 1-16,0 0-1 16,-3 3 1-16,0 2-2 0,0 3 1 15,3 3-1-15,0-1 0 16,3 1-1-16,3-1 1 15,3 1 0-15,3 0 0 16,3-1 0-16,0 1 0 16,0-6-3-16,3 0 0 15,0-2-2-15,6 2 1 16</inkml:trace>
  <inkml:trace contextRef="#ctx0" brushRef="#br0" timeOffset="454061.3388">23874 9903 6 0,'0'-2'3'0,"0"10"1"0,0-8 2 15,0 2-6-15,0 6 1 16,0 5 0-16,0 3 1 0,0 0-3 15,-3 0 1-15,3 0 0 16,0 0 1-16,0 2-2 16,3-2 0-16,-3-5-2 15,0-1 1-15</inkml:trace>
  <inkml:trace contextRef="#ctx0" brushRef="#br0" timeOffset="454270.6818">23737 9975 7 0,'-6'-3'3'0,"15"1"-2"16,-3 2 5-16,3 0-6 16,6 0 1-16,2 0-1 15,7 0 1-15,-3 0-2 16,3-3 1-16,-6 0-1 0,6 1 1 15,-7-1-2-15,1-2 0 16</inkml:trace>
  <inkml:trace contextRef="#ctx0" brushRef="#br0" timeOffset="454918.585">23996 9893 6 0,'-3'16'3'0,"0"-8"-1"0,3 0 5 0,0 5-7 15,0 0 1-15,-3 3 0 16,3 0 0-16,-3 0-2 16,0-6 1-16,3 9 0 15,0-9 1-15,0-2-1 16,0-2 1-16,0-4-1 15,0-2 1-15,6-2 0 16,0-4 0-16,3-2-1 16,3-2 1-16,0-4-1 15,-1 4 0-15,-2-1 0 16,0 3 0-16,0 3 0 16,-6 0 0-16,6 2 0 15,-3 3 0-15,-3 5 0 16,0 3 0-16,-3 3-1 15,3 0 1-15,0-1 0 0,0 1 0 16,0-3 0-16,-3-3 0 16,9 0 0-16,0-2 1 15,6 0 0-15,-6-3 0 16,9-3 0-16,-1-2 0 16,-2-1-1-16,3 1 1 15,0-6 0-15,-6 3 0 16,0-2 0-16,-3-1 0 15,-3 3-1-15,-3 0 1 0,-3 1-1 16,-3 1 1-16,-3 1-1 16,-3 2 0-16,0 3 0 15,0 3 0-15,0 2-1 16,0 3 1-16,3 3 0 16,-3-1 0-16,9 1 0 15,0-3 1-15,0 0-1 16,9 5 0-16,0-8-1 15,9 6 1-15,-3-6-4 16,9-2 1-16,-7-1-1 16,1 4 0-16</inkml:trace>
  <inkml:trace contextRef="#ctx0" brushRef="#br0" timeOffset="455699.4024">23127 10644 6 0,'9'8'3'0,"5"-16"0"0,-8 6 3 16,3-1-5-16,0-5 0 0,-3 0 1 15,0-3 0-15,0 1-1 16,-3-1 0-16,-3 1 2 16,-6 2 0-16,-3-3 0 15,-3 3 0-15,-3 0-2 16,1 3 1-16,-1 2-2 15,0 1 0-15,3 2-1 16,3 2 0-16,-3 6-1 16,9 0 0-16,3 3-3 15,3-3 1-15,3 2-1 16,3 1 1-16</inkml:trace>
  <inkml:trace contextRef="#ctx0" brushRef="#br0" timeOffset="455953.2374">23278 10419 9 0,'0'3'4'0,"0"2"-3"0,0-2 7 15,0 5-8-15,0 2 0 16,0 4 1-16,0-1 0 15,0 5-2-15,0 4 1 16,0 1 0-16,0 1 0 16,3 0 0-16,3-3 0 15,0 0-2-15,0-5 0 0,3-3-1 16,0-2 0-16</inkml:trace>
  <inkml:trace contextRef="#ctx0" brushRef="#br0" timeOffset="456463.2445">23475 10589 9 0,'3'-22'4'0,"-3"17"-2"15,0-3 8-15,0 3-9 16,-3 2 1-16,0 1 0 16,-3-1 0-16,-6 0-3 15,3 6 0 1,-3 5 2-1,0 3 0-15,0 4-2 16,3-4 1-16,4 0-1 0,2 2 0 0,0-5 0 16,6 2 1-1,0-4-2-15,5-4 1 16,1 1 1-16,3-6 0 16,0-5 0-16,-3-2 0 15,6-6-1-15,-3 3 0 16,0-1 0-16,0 1 0 15,-3-3-1-15,0-5 0 16,0 3 0-16,-4-4 0 16,1 1 1-16,-3 3 1 15,-3 5 0-15,0 2 0 0,0-2 1 16,0 5 1-16,0 0 0 16,0 5 0-16,0-2 0 15,0 2 1-15,-3 3 0 16,0 3 0-16,0 7-1 15,1 6 0-15,-1 3-1 16,0 2 1-16,0 3-1 16,3 2 0-16,0 3-1 15,3-5 1-15,0 0-3 16,2-5 0-16,1-4-3 16,6-4 0-16</inkml:trace>
  <inkml:trace contextRef="#ctx0" brushRef="#br0" timeOffset="457094.8559">23889 10525 7 0,'0'13'3'0,"3"9"0"0,0-17 1 15,0 5-4-15,3 1 0 16,-3-3 0-16,2 0 1 16,-2 2-1-16,-3-4 1 15,9-1 1-15,-9-5 1 16,0 0-1-16,9-5 1 15,-3-1 0-15,-3-4 0 16,0-6-1-16,0 5 0 16,0 1-2-16,0 2 0 15,0 0-2-15,6 0 0 16,-3 3-3-16,-3-1 1 0,9-2-1 16,0 6 0-16</inkml:trace>
  <inkml:trace contextRef="#ctx0" brushRef="#br0" timeOffset="457574.1939">24160 10485 7 0,'0'-5'3'0,"-3"-5"-1"15,-3 4 6-15,6 4-7 16,-3-4 0-16,-3 4 0 15,3-1 0-15,-3 3-2 16,0 0 1-16,-6 3 1 16,3-1 0-16,0 4-1 15,0 2 0-15,-3 0 0 0,3 2 0 16,0 1 0-16,6-1 0 16,-3 3-1-16,3 1 1 15,0-4 0-15,3 4 0 16,0-4 0-16,3-5 0 15,0-2 0-15,6-3 1 16,0-3 0-16,6-2 0 16,-3-3-1-16,-6 0 1 15,9 0 0-15,-3-2 1 16,-3-4-1-16,-3 7 0 0,0 1-1 16,-3 1 0-16,-3 5 0 15,0 0 1-15,0 3-2 16,6 2 1-16,-3 0-1 15,-3 8 1-15,5-2 0 16,-2 0 0-16,3-3 0 16,0-1 0-16,0-1-2 15,-3-1 1-15,0-5-3 16,3 0 1-16</inkml:trace>
  <inkml:trace contextRef="#ctx0" brushRef="#br0" timeOffset="457814.4971">24261 10380 5 0,'0'-8'2'0,"0"18"3"0,6-7 0 16,-6 2-5-16,0 6 1 15,0 2 0-15,0 3 0 16,0 0-1-16,0 0 0 15,0 5 1-15,0-3 0 16,3 3-1-16,-3 1 1 16,3-6-2-16,0-1 0 15,0-1-2-15,0-4 1 16</inkml:trace>
  <inkml:trace contextRef="#ctx0" brushRef="#br0" timeOffset="458474.5042">24362 10509 8 0,'0'0'4'0,"0"0"-3"15,0 3 6-15,0 2-7 16,0-2 1-16,0 7-1 16,0 1 1-16,0 0-2 15,0-1 1-15,0 1 0 16,0-3 1-16,6-3-1 15,-3 0 1-15,0-2 0 16,0-3 0-16,6-3 0 16,-3-2 0-16,-3-3 0 15,6-3 0-15,3 1 0 16,-4 2 0-16,-5 0-2 0,6 0 1 16,-3 0-1-16,-3 3 1 15,3 2-1-15,-3 3 0 16,-3 0 0-16,6 3 0 15,-3-1 0-15,-3 6 1 16,0 0 0-16,3-2 0 16,0 2 0-16,3-3 0 15,-3 0 0-15,3-5 0 16,-3 0 0-16,6-2 1 16,0-4-1-16,6 1 1 0,-6 0-1 15,8-3 0-15,-5-3 1 16,0 1 0-16,-3-1-1 15,0 0 0-15,0 1 1 16,-3-1 0-16,-3 1 0 16,0 2 1-16,-3 0-2 15,0 0 1-15,-3 3 0 16,0-1 1-16,-3 1-2 16,-3 2 0-16,6 3 0 15,-3 3 0-15,-3 2 0 16,0 3 0-16,0 3 0 15,0 2 0-15,-5 0 0 16,11 0 0-16,-3 1 0 16,6-1 0-16,0 0 0 15,0 3 0-15,9-3 0 16,8 0 0-16,-2-2 0 0,0-3 0 16,-3 3-5-16,6-4 1 15</inkml:trace>
  <inkml:trace contextRef="#ctx0" brushRef="#br0" timeOffset="515483.3934">18043 16444 2 0,'-12'-8'1'0,"9"16"3"16,3-8 2-16,0 0-5 15,-3 5 0-15,0-5 1 16,0 5 1-1,0 3-3-15,0 3 0 16,0 2 1-16,0 3 1 16,3 0-1-16,-3 5 1 0,3 0-2 15,0-2 1-15,0 2-2 16,0-5 1-16,0-8-1 16,0-3 0-16,0-2-2 15,0 5 0-15</inkml:trace>
  <inkml:trace contextRef="#ctx0" brushRef="#br0" timeOffset="515677.783">17977 16312 11 0,'0'0'5'0,"3"-3"-5"16,-3 3 9-16,0 0-9 15,6 3 0-15,0-3 0 0,3 7 0 16,0-4-2 0,3 5 0-16,3 0-1 0,3 5 1 15</inkml:trace>
  <inkml:trace contextRef="#ctx0" brushRef="#br0" timeOffset="515977.268">18159 16454 10 0,'9'11'5'15,"26"-11"-6"-15,-26 0 9 0,0 0-8 16,3 0 1-16,0 0-1 16,3 0 1-16,0 0-2 15,-3 0 1-15,0 0 0 16,-3 0 0-16,0 0-2 16,-1 0 1-16,-5 5-2 15,-3-5 0-15</inkml:trace>
  <inkml:trace contextRef="#ctx0" brushRef="#br0" timeOffset="516173.7148">18144 16539 9 0,'-3'3'4'0,"6"-1"-2"0,-3-2 7 16,3 3-9-16,3 0 1 15,3-1 1-15,0 1 0 16,3 0-2-16,2-1 0 15,1-2 1-15,0 3 0 16,0-3-3-16,6 0 0 16,0-3-2-16,-3 1 1 15</inkml:trace>
  <inkml:trace contextRef="#ctx0" brushRef="#br0" timeOffset="516608.0029">18593 16367 11 0,'-3'5'5'0,"3"-2"0"16,0 5 8-16,-3-3-12 15,0 6 0-15,0-1 0 16,-3 1 1-16,4-3-3 15,-1 3 0-15,3-4 2 16,0 1 0-16,3 3-1 16,2-3 0-16,1 0 0 0,6 2 0 15,0 1 0-15,6-3 0 16,-3 0 0-16,0 0 0 16,0 0 0-16,-6-3 1 15,0 0-1-15,0 1 1 16,-4-1 0-16,-2 0 1 15,0 3 0-15,-3-5 0 16,0 5 0-16,-6-3 0 16,-2 0-1-16,-4 1 1 15,-3-1-3-15,-3 0 1 16,0-2-5-16,-3-3 1 0,3 0-3 16,0-3 0-16,4-2 0 15,2 0 1-15</inkml:trace>
  <inkml:trace contextRef="#ctx0" brushRef="#br0" timeOffset="516773.7872">18575 16341 10 0,'3'-6'5'0,"3"1"-5"15,-3 5 10-15,3 0-10 16,0 5 1-16,9-2-1 15,3 0 0-15,0-1 0 16,3 1 0-16,3 0-3 16,-1-1 0-16</inkml:trace>
  <inkml:trace contextRef="#ctx0" brushRef="#br0" timeOffset="524776.982">19790 16809 8 0,'-6'-13'4'0,"-3"-11"5"0,6 19 3 0,0-3-11 16,0 5 1-16,-6-5 0 15,3 3 0-15,-6 2-3 16,0-2 1-16,-2 0 1 16,-1 5 1-16,-3 0-1 15,0 5 0-15,-6 5-2 16,3 9 1-16,3 0-1 15,4 2 1-15,5 8-1 16,0-8 1-16,3-5-1 16,3 0 0-16,3 0 1 15,0-1 0-15,6 1-1 16,3-2 1-16,3-1 0 16,2-3 0-16,4-2 0 15,0 0 0-15,3-5-1 16,0-3 1-16,-3-3-2 15,0-5 1-15,-1 0-2 16,1 6 1-16,0-4-1 16,0-2 0-16,-3-2 1 15,0-1 0-15,-3 1 1 16,0-3 0-16,-4-1 1 16,-2 6 1-16,0-2-1 15,-3 2 1-15,0 3 0 16,-3 5 1-16,0 0-2 0,0 0 1 15,0 5-1-15,-3-3 1 16,3 12-1-16,-3-4 1 16,3 1-2-16,0-8 1 15,3 4 0-15,0 1 0 16,3-2 0-16,3-1 0 16,3-2 1-16,0-3 0 15,0 0 0-15,0 0 1 16,3-6-1-16,0-2 1 0,-3-7 0 15,-1 4 1-15,-5-8-1 16,0 4 0-16,-3 1 0 16,-3-2 1-16,-6 1-1 15,0-4 0-15,-3 8-1 16,-2 4 0-16,-7 7-1 16,0 0 0-16,0 5-1 15,0 0 0-15,0 3-2 16,6 0 1-16,3 3-3 15,3-3 0-15,4 5-1 16,2-5 0-16</inkml:trace>
  <inkml:trace contextRef="#ctx0" brushRef="#br0" timeOffset="525211.4537">20183 16780 7 0,'-3'10'3'0,"3"-17"0"0,0 12 3 15,-3 0-5-15,3 6 0 16,-3-3 2-16,0 13 1 16,0-3-5-16,0-4 1 15,0 1 1-15,0-1 1 16,0-6-1-16,0 0 1 0,0-1-2 15,3 1 0-15,0-2 0 16,3-4 1-16,0 1 0 16,0-6 0-16,3-5 0 15,3-7 0-15,3 4 0 16,0-8 0-16,0 4-1 16,0 4 1-16,-1 0-1 15,-2 1 0-15,0 5-1 16,0 2 1-16,0 3 0 15,-3 3 0-15,0 4 0 16,-3 4 1-16,0 0 0 16,-3 2 0-16,0-3-1 15,0 4 0-15,0-6-3 16,3 0 1-16,0-1-4 16,-3-1 1-16</inkml:trace>
  <inkml:trace contextRef="#ctx0" brushRef="#br0" timeOffset="525661.4789">20606 16745 12 0,'0'-18'6'0,"-9"-14"-1"0,6 24 8 0,0-2-11 16,0-1 0-16,-3 1 1 16,-3 2 0-16,3 0-4 15,0 0 1-15,0 0 2 16,0 8 1-16,-3-3-3 16,0 6 1-16,0-3-1 15,3 8 0-15,0 0-1 16,0 5 1-16,0 3-1 15,0 10 0-15,0-2 1 16,3 5 0-16,0 6 0 16,1-6 0-16,-1 8 0 15,0-6 0-15,3 12 0 16,0-6 1-16,-3 0-2 16,3-11 1-16,0 11-1 15,-3 0 0-15,0-5-1 16,3-3 1-16,0-8-2 15,0 1 0-15,0-7-1 0,-3-4 0 16,3 0-1-16,0-3 1 16</inkml:trace>
  <inkml:trace contextRef="#ctx0" brushRef="#br0" timeOffset="525902.2658">20370 16949 6 0,'-3'0'3'0,"3"-10"2"0,0 10 2 0,0 0-6 16,6 0 1-16,0-3-1 15,3 3 1-15,6 0-2 16,0 0 0-16,6 0 1 16,3 0 1-16,-4 0-2 15,4 3 0-15,0-6-1 16,-3 0 0-16,3-5-2 15,-3 6 1-15,-4-6-2 16,-2 3 1-16</inkml:trace>
  <inkml:trace contextRef="#ctx0" brushRef="#br0" timeOffset="526113.228">20704 16925 10 0,'0'14'5'0,"0"-12"-3"16,0 4 9-16,0 1-10 0,0 1 1 15,0 0 0-15,0 6 0 16,0-4-3-16,0 1 0 16,0-3 0-16,0 0 0 15,0-6-3-15,0 6 0 16</inkml:trace>
  <inkml:trace contextRef="#ctx0" brushRef="#br0" timeOffset="526292.6806">20763 16722 13 0,'-3'0'6'0,"3"-11"-1"15,0 11 10-15,0 0-16 16,0 0 1-16,0 0-2 15,3 3 1-15,3 5-3 16,3-8 1-16,3 8-2 16,6 2 1-16</inkml:trace>
  <inkml:trace contextRef="#ctx0" brushRef="#br0" timeOffset="526833.1212">20859 16933 6 0,'2'14'3'0,"-2"-7"-3"16,0 1 4-16,0 0-3 16,0 0 0-16,3 0 0 15,-3 0 1-15,0-3-2 16,0 1 1-16,0-4 2 16,0-2 1-16,0 0 0 15,0-8 1-15,3 3-1 16,0-5 0-16,3-4-1 15,0 6 1-15,3-2-3 16,-3-3 0-16,3-1-2 16,3 6 1-16,0-2-2 15,3 2 1-15,3 5-3 0,0-2 0 16,-1 2-2-16,1 3 0 16</inkml:trace>
  <inkml:trace contextRef="#ctx0" brushRef="#br0" timeOffset="527433.0002">21153 16891 9 0,'-3'3'4'0,"3"-1"0"0,0-2 3 0,0 0-7 15,0 3 0-15,0 0 0 16,0 5 1-16,0-1-1 15,0 1 0-15,0 0 0 16,-3 0 1 0,3 3 0-1,0-3 0-15,0-6 0 16,0 6 1-16,0-8-1 16,0 6 1-16,0-6 0 15,3-6 0-15,0-2-1 16,6 6 0-16,-3-4 0 15,0-1 0-15,0 1-1 16,0 4 0-16,0-1 0 16,0 0 0-16,0 6-1 15,0-3 1-15,-3 0 0 0,-3 0 0 16,3 0 0-16,0 0 1 16,0 3-1-16,0-1 1 15,0 1-1-15,3-3 1 16,0 0-1-16,-1 0 0 15,4-3 0-15,3 3 1 16,3-8-1-16,0 0 1 16,0-2-1-16,-3 2 0 15,0 0-1-15,0 3 1 0,-3-1 0 16,0-2 0-16,-4 14 0 16,1-1 1-16,0 0 0 15,0 1 0-15,-3 2 0 16,0-1 0-16,0 1 0 15,0 3 0-15,0-3-3 16,0 0 1-16,0-6-4 16,0 6 0-16,0-8-2 15,6 0 1-15</inkml:trace>
  <inkml:trace contextRef="#ctx0" brushRef="#br0" timeOffset="533408.3443">15891 17806 5 0,'3'-2'2'0,"-6"2"0"15,3 0 1-15,0 0-2 0,0 0 0 16,0 0 1-16,0 0 0 15,0 0-3-15,0 0 1 16,0 0 1-16,0 0 1 16,0 0-1-16,0 0 1 15,0 0-2-15,0 0 1 16,0 0 0-16,0 0 0 16,0 0 0-16,0 0 0 15,0 0-1-15,0 0 0 16,0 0 1-16,0 0 0 0,0 0-2 15,0 0 1-15,3 2-1 16,-3-2 1-16,0 6-1 16,0-4 1-16,0 12-1 15,3-6 1-15,0 0 0 16,0-1 0-16,0 1 0 16,-1 6 0-16,4 1 0 15,0 1 0-15,0 6 0 16,0 1 1-16,3 6-1 15,-3-5 0-15,3 5 0 16,-3-5 1 0,3 3-1-16,-3-4 0 15,0 1 0-15,3-3 0 16,-3 3 0-16,3-3 0 16,-3-2 0-16,0-1 1 0,0-2-1 15,0-5 1-15,-3-3-1 16,-1 0 1-1,1-3 0 1,-3 3 1-16,3-8 0 16,0-8 0-16,0 3-1 15,3-3 1-15,0 0-1 16,0-11 1-16,0-2-2 16,3-3 1-16,0-2-1 15,0-1 1-15,0-2-1 16,3-2 0-16,0-4 0 15,-3 11 1-15,3-5-1 16,-1 8 0-16,1 3 0 16,-3-4 0-16,0 9 0 15,0-3 0-15,-3 0 0 16,0 9 1-16,0-7-1 0,-3 6 1 16,0 0-1-16,0 1 0 15,0-1 0-15,-3 5 0 16,0 3-2-16,0-5 1 15,3-3-4-15,3 2 1 16,0 6-2-16,3-2 1 16</inkml:trace>
  <inkml:trace contextRef="#ctx0" brushRef="#br0" timeOffset="533874.0225">16403 18010 9 0,'-3'0'4'0,"3"0"-2"0,0 0 5 15,0 0-7-15,0 0 1 16,3 0 0-16,3 0 0 15,-1 0-1-15,7 0 1 16,0 0 1-16,0 0 0 16,0 0-1-16,0 0 1 15,0 0-1-15,0 0 0 16,3 0-1-16,0 0 0 16,-1 0 0-16,1 0 0 0,-3 0-3 15,3 0 1-15,0 0-3 16,0-2 1-16</inkml:trace>
  <inkml:trace contextRef="#ctx0" brushRef="#br0" timeOffset="534369.4408">16742 17849 8 0,'0'-8'4'0,"0"11"0"16,0-3 5-16,0 0-7 16,0 0 1-16,0 0 0 0,0 0 1 15,0 0-5-15,0 5 1 16,0-5 2-16,0 0 1 15,0 0-2-15,0 0 0 16,3 2 0-16,0 4 0 16,0-4 0-16,-3 4 0 15,0-4-1-15,0-2 1 16,0 8-1-16,0-2 1 16,0 1-1-16,0 7 1 0,0-4-1 15,0 9 1-15,0-1-1 16,0-2 0-16,0 5 0 15,0 3 1-15,0 3-1 16,0-1 0-16,0 1 0 16,0-4 0-16,0 1 0 15,-3 0 0-15,3-3 0 16,0-5 0-16,0-3-2 16,0-5 0-16,0 0-4 15,0 0 0-15,3-8 0 16,9-8 0-16</inkml:trace>
  <inkml:trace contextRef="#ctx0" brushRef="#br0" timeOffset="536187.5105">17468 17873 12 0,'-3'8'6'0,"0"-14"-5"0,3 6 11 16,0 0-12-16,0 0 1 15,-3 11-1-15,0-1 1 16,0 14-1-16,-3 3 1 16,3-1 0-16,0 11 0 15,0 0-1-15,0 0 1 16,0-5-1-16,3 2 1 15,0-10-1-15,0 0 0 16,3-3-1-16,-3-5 1 16,3 0-5-1,-3 0 1-15</inkml:trace>
  <inkml:trace contextRef="#ctx0" brushRef="#br0" timeOffset="536517.4565">17242 18031 8 0,'-3'0'4'0,"3"-5"-1"16,0 5 2-1,0 0-4 1,6 0 1-16,0 0 1 15,3 5 1-15,6-5-5 0,0 0 1 16,2 0 3-16,7 0 0 16,0 0-2-16,-3 0 1 15,0 0-1-15,3 0 0 16,-1 0-2-16,1 0 1 16,0 0-2-16,0 0 0 15,-3 0-1-15,0 6 0 16,-4-6-2-16,1 0 1 15,-3 0 0-15,-3 0 0 0</inkml:trace>
  <inkml:trace contextRef="#ctx0" brushRef="#br0" timeOffset="536669.1331">17662 18039 7 0,'-3'0'3'0,"6"8"-3"16,-3-2 7-16,0 4-6 15,-3 11 0-15,0-5-1 16,0 5 1-16,0 0-2 15,0-2 1-15,0 0 0 16,3-9 0-16,0 3-3 16,0-2 1-16</inkml:trace>
  <inkml:trace contextRef="#ctx0" brushRef="#br0" timeOffset="536861.3">17617 17896 11 0,'-3'-8'5'0,"0"8"-5"0,3 0 10 15,0 0-11-15,0 0 1 16,3 0-1-16,3 6 0 16,0-4 1-16,3 6 0 15,3 0-3-15,3 0 0 16</inkml:trace>
  <inkml:trace contextRef="#ctx0" brushRef="#br0" timeOffset="537732.8974">17813 18037 7 0,'3'2'3'0,"0"6"-2"16,0-8 4-16,0 13-4 0,0 3 0 16,0 6 1-16,-3-4 0 15,0 3-3-15,0-5 1 16,0 0 2-16,0-3 0 16,0 0 0-16,0-2 0 15,3-6-1-15,-3-2 1 16,0 2 0-16,0-5 0 15,0 0-1-15,3 0 0 16,0-8-1-16,3-5 1 16,0 5-1-16,3-8 1 0,-3 3-1 15,0 5 1-15,0-3-2 16,-3 4 1-16,3 1-1 16,-3-2 1-16,3 3-1 15,-3 10 0-15,0-5 0 16,0 3 1-16,3 2-1 15,0 3 1-15,-3 0-1 16,3 0 1-16,-3 5 0 16,0-5 1-16,0 8-1 15,-1-8 0-15,1 5 0 16,0-5 1-16,-3-5 0 16,3 2 0-16,0-5-1 15,3 0 0-15,-3-8 0 16,0 3 1-16,3-3-1 15,0 0 0-15,0 0-1 16,0-2 1-16,0-1 0 16,-3 3 0-16,3 5-1 0,-3-2 1 15,3 2-1-15,-6 3 1 16,6-5-1-16,0 5 1 16,0 5 0-16,0-2 0 15,0 2-1-15,0-2 1 16,0 10 0-16,0-5 0 15,-3 8 0-15,0-3 1 16,-1-2-1-16,1 2 1 16,0 0-1-16,0-2 0 0,0-3 0 15,0-3 0-15,0 3-3 16,0-3 1-16,0-2-2 16,0-3 0-16,3 0-1 15,0-3 1-15</inkml:trace>
  <inkml:trace contextRef="#ctx0" brushRef="#br0" timeOffset="538228.0939">18168 18182 5 0,'0'8'2'0,"15"-3"-1"16,-15-5 4-16,6 0-5 15,2-5 1-15,4 5 0 16,-3-3 0-16,0-2-1 16,3-8 0-16,0 5 2 0,-3-3 0 15,3-2-1-15,-3 0 0 16,-3-3 1-16,-3 8 1 16,0-2-1-16,0-4 0 15,-3 1 0-15,-3 5 1 16,0 0 0-16,0 0 0 15,-3 6-1-15,0-4 0 16,0 6-2-16,0-5 1 16,-3 10-1-16,3-5 1 0,-3 8-2 15,-3 0 1-15,3 8-1 16,-3 3 1-16,3-1 0 16,-2-5 0-16,5 3-1 15,0 0 1-15,6 0-1 16,0-3 1-16,0 3-1 15,6-3 1-15,3-2 0 16,-1-3 0-16,1 5 0 16,0 0 0-16,3-2-1 15,0-3 1-15,0 5-2 16,3-5 0-16,0-3-2 16,0-2 1-16,-3-3-2 15,2-3 0-15</inkml:trace>
  <inkml:trace contextRef="#ctx0" brushRef="#br0" timeOffset="538648.8406">18468 18037 9 0,'-6'-6'4'0,"0"6"-2"0,6 0 7 16,-3 0-9-16,-3 0 1 15,1 6 1-15,-1-4 0 16,0 6-3-16,0 0 1 16,0 0 1-16,0 5 1 15,3-5-2-15,0 0 1 16,0 0-1-16,3 0 0 0,0 0-1 16,3-3 1-16,3 3-1 15,0 0 0-15,3 0 0 16,0 0 1-16,0 5-1 15,2-5 1-15,-2 0 0 16,0 0 1-16,0-3 0 16,-3-2 0-16,0 5-1 15,-3-3 1-15,0-2 0 16,0 5 0-16,-3-3 0 16,0 3 0-16,-3-3 0 15,0-2 0-15,-3 2-1 16,-3-2 0-16,0 2-2 15,0-2 0-15,0-6-3 16,0 3 1-16</inkml:trace>
  <inkml:trace contextRef="#ctx0" brushRef="#br0" timeOffset="540644.7585">19135 18082 7 0,'-9'-11'3'0,"-3"-5"3"16,9 16 3-16,0-2-9 15,0-4 1-15,-3 6 1 16,0-2 0-16,-3 2-3 16,1 0 1-16,-1 8 0 15,-3-1 0-15,0 9-1 16,-3 0 1-16,6 8-1 16,0-3 0-16,3-5 0 15,3 0 0-15,0-3 1 16,3 0 0-16,0-2 0 15,3-3 0-15,0-3-1 16,3-2 1-16,0 2 0 16,3-5 0-16,0 0-1 15,3-8 1-15,-3 0 0 0,3-5 1 16,-3 5-1-16,2-2 0 16,-2-1 0-16,-3 0 1 15,0 3 0-15,-3 0 1 16,0 3-1-16,-3 5 0 15,3-8 0-15,-3 8 1 16,0 0-1-16,0 8 0 16,3 0-1-1,0 0 1-15,0 8-1 16,0 5 0-16,-3 3 0 16,0 5 0-16,3 0 0 15,0-5 1-15,-3 10-1 16,6-7 0-16,-3 2 0 15,3 0 0-15,-3 0 0 16,-3-5 1-16,0-3-1 16,0-2 1-16,-3 2 0 15,0 0 1-15,-6-5-1 16,0 0 1-16,0-8-1 16,-3 0 0-16,0 0-1 15,-2-3 1-15,-1-3-4 0,-3-2 1 16,-3-2-4-16,6-11 1 15,3-3-1-15,3-5 0 16</inkml:trace>
  <inkml:trace contextRef="#ctx0" brushRef="#br0" timeOffset="541140.9593">19245 18180 3 0,'3'0'1'0,"0"2"1"16,-3-2-1-16,9 5 0 16,-3-5 1-16,3 0 0 0,0 0 0 0,0-5-3 15,3 5 1-15,0-2 1 16,0-9 1-16,-1 3-1 16,-2-3 1-16,0-2-1 15,0 0 0 1,0 2 0-1,-3-2 1-15,0 3 0 16,-3 2 1-16,-3-3-1 16,-3 0 1-16,0 4-1 15,-3-1 1-15,-3 2-2 16,3 4 1-16,-3 2-2 16,0 0 1-16,3 2-1 15,-2 4 0-15,2-4 0 16,0 11 0-16,0-2 0 15,3 2 0-15,0 3-1 0,0 0 1 16,3 5 0-16,0-5 0 16,3 0 0-16,0-3 0 15,3-5-1-15,3 8 1 16,0-8-1-16,2 0 1 16,1 2-1-16,3-7 0 15,0 5-1-15,3-3 0 16,-3-5-2-16,3 0 1 15,-3-5-2-15,2-3 0 0</inkml:trace>
  <inkml:trace contextRef="#ctx0" brushRef="#br0" timeOffset="541395.8834">19632 17904 10 0,'-9'-8'5'0,"9"6"1"15,0 2 8-15,0 0-14 16,0 0 0-16,0 2 0 16,0 4 0-16,0 4 0 15,0 4 1-15,3 9-1 16,0 1 1-16,0-3-1 16,0 3 1-16,3 3-1 15,0-1 0-15,0 1 0 16,-3-4 0-16,-3 1-3 15,6-3 1-15,-3-5-3 0,-3 5 1 16</inkml:trace>
  <inkml:trace contextRef="#ctx0" brushRef="#br0" timeOffset="541696.3726">19519 18108 8 0,'-12'-24'4'0,"-6"8"4"0,15 11 4 0,3 10-11 16,0-10 1-16,0 5-2 15,0 0 1-15,0 0-2 16,0 0 1-16,0 0 0 16,3 0 0-16,3 0 0 15,3 0 0-15,3 5 0 16,0-5 0-16,6 3 0 15,3 2 0-15,2-5 0 16,4 6 1-16,-3-6-2 16,0 0 1-16,-3 2-2 15,0-4 0-15,-1-4-2 16,1 1 0-16</inkml:trace>
  <inkml:trace contextRef="#ctx0" brushRef="#br0" timeOffset="543167.3316">20382 18047 6 0,'-6'0'3'0,"-6"-8"1"0,9 8 2 15,0-8-5-15,-3 3 1 16,1 2 1-16,-1-2 1 16,-3 5-5-16,0-3 1 15,-6 3 2-15,3 0 0 16,0 3-1-16,0-3 0 0,0 5-1 16,0 3 0-16,3 6-1 15,-3-4 1-15,4 3-1 16,-1 3 0-16,0 5 0 15,3-2 0-15,3 7 0 16,3-2 0-16,3-3 0 16,0 3 0-16,0-3 1 15,3-5 1-15,0 0-1 16,0 0 1-16,2-3 0 16,1-5 0-16,0 0 0 15,0-5 1-15,3 2-3 16,0-5 1-16,3-8-1 15,0 0 0-15,3 0-1 16,-3 0 0-16,-1-5 0 16,1 5 1-16,-3 0 0 15,-3 0 1-15,0 0 0 16,-3 0 0-16,0 3 0 16,-3 5 1-16,-3 0-1 15,0 0 1-15,0 0-1 16,3 0 0-16,0 8-1 15,3-3 1-15,0-2-1 16,0 5 1-16,0-3-1 16,0-2 1-16,0 2 0 0,0-5 0 15,6 0 0-15,-1 0 1 16,4-5-1-16,0-3 1 16,-3 0 0-16,3 0 0 15,-3 0 0-15,0 0 1 16,-3-5 0-16,-6-3 0 15,-3 0 0-15,-3 3 1 16,-3-6-1-16,0 4 1 16,-3-4-1-16,0 8 0 0,0-2-1 15,0 5 1-15,0 0-3 16,0 8 1-16,0-5-1 16,0 5 1-16,0 5-2 15,1 3 0-15,-1-2 0 16,0-4 0-16,3 11-1 15,0-2 0-15,3-3-2 16,3 5 1-16,3 3-1 16,3-8 1-16</inkml:trace>
  <inkml:trace contextRef="#ctx0" brushRef="#br0" timeOffset="543588.866">20692 18092 6 0,'0'24'3'0,"0"5"-1"16,3-21 4-16,-3-3-6 16,0-2 0-1,0 2 0-15,0-2 1 16,3 2-1-16,-3-5 0 15,0 0 1-15,0 0 0 16,0 0 0-16,6-5 0 16,0-3-1-16,3-3 1 0,0-2 0 15,2-3 0-15,-2 3 0 16,0 5 0-16,-3 0 0 16,0 0 0-16,0 8-1 15,0 0 1-15,0-2 0 16,0 4 1-16,0 4-2 15,0 2 1-15,0-6-1 16,0 6 0-16,0 5 0 16,0 1 0-16,0-4-2 15,0-2 1-15,0 5-3 16,0 1 0-16,2-4-1 16,1-2 1-16</inkml:trace>
  <inkml:trace contextRef="#ctx0" brushRef="#br0" timeOffset="544053.6348">21114 17986 11 0,'-8'-2'5'0,"2"-17"0"0,3 17 11 16,0-4-15-16,-3-2 1 16,-3 0 0-16,3 6 1 0,-3-6-4 15,-3 3 1-15,3-1 1 16,0-2 0-16,0 8-1 16,0-2 0-16,3 2-1 15,0 0 1-15,3 0-2 16,0 0 1-16,0 2-1 15,0 4 1-15,0 2-1 16,0 5 1-16,3 3 0 16,0-1 0-16,0 1 0 15,3 8 1-15,0 3 0 16,3 7 0-16,3 3 0 16,-3 0 1-16,3 0-1 15,0 0 0-15,0 3 0 16,-3-6 0-16,0-2 0 15,-3 0 0-15,0-11-2 16,0 3 1-16,0-3-2 16,0-5 1-16,0-3-2 15,0-2 0-15</inkml:trace>
  <inkml:trace contextRef="#ctx0" brushRef="#br0" timeOffset="544488.618">20921 18161 7 0,'0'-3'3'0,"6"-2"-3"15,-3 2 5-15,3 6-5 16,0-3 1-16,6 0-1 15,3 0 1-15,0 0-2 16,2 0 1-16,1 0 1 16,3 0 0-16,-3-8-1 15,0 5 1-15,0-2-1 16,-3 3 0-16,-4-4 0 16,1 6 1-16,-3 0-1 15,0 0 0-15,0 0 0 16,-3 0 0-16,0 6 0 15,0-4 1-15,0 11 0 16,-3-2 1-16,0-3 0 16,0 5 1-16,0 0-1 15,0-2 0-15,0 2-1 16,-3-5 0-16,0 5-2 16,3-5 1-16,-3-5-4 0,0 5 0 15,0-3-1-15,3-2 1 16</inkml:trace>
  <inkml:trace contextRef="#ctx0" brushRef="#br0" timeOffset="544654.3345">21180 18010 13 0,'-3'-2'6'0,"3"4"-5"15,0-2 13-15,0 0-17 16,0 0 1-16,0 0-2 15,3 0 0-15,6 5 3 16,0-2 0-16</inkml:trace>
  <inkml:trace contextRef="#ctx0" brushRef="#br0" timeOffset="545134.2804">21323 18150 5 0,'3'11'2'0,"3"23"0"0,-6-31 2 16,3 5-4-16,-3-3 1 16,0-2 0-16,0 5 1 0,0 2-2 15,3-7 0-15,-3-3 2 16,0 0 1-16,0 0 0 15,0 0 0-15,0 0-1 16,0-8 1-16,3-5-1 16,-3-3 0-16,3 0-2 15,0-5 1-15,3 5-1 16,-3-5 0-16,3 5-1 16,0 6 1-16,-1-4-2 15,1 6 1-15,0 0-3 16,0 3 1-16,6 2-1 15,3 3 0-15</inkml:trace>
  <inkml:trace contextRef="#ctx0" brushRef="#br0" timeOffset="546035.5092">21609 18060 6 0,'0'3'3'0,"0"10"-2"16,0-7 4-16,0 2-4 16,0 2 0-16,0-2 0 15,0 5 1-15,0 1-3 16,0-7 1-16,0 1 1 15,-3 0 0-15,3 0-1 16,0-5 1-16,0 2-1 16,0 3 0-16,0 0 0 15,0-3 1-15,0-2-1 16,0 2 0-16,0-5 0 16,0 0 1-16,0 0 0 0,0 0 0 15,0 0-1-15,3-8 0 16,0 0 0-16,0-5 0 15,3 0 0-15,-4 5 0 16,4-8 0-16,0 8 0 16,0-5 0-16,0 5 0 15,0 0-1-15,-3 0 1 16,3 0 0-16,0 0 0 16,0 8 0-16,0 0 0 0,3 0 0 15,0 0 0-15,0 8 0 16,-3 0 0-16,3 0 0 15,-3 0 1-15,0 0-1 16,0-3 0-16,0 3 0 16,-4-2 0-16,1-4 0 15,3-2 1-15,-3 8-1 16,3-8 1-16,0-3-1 16,0-2 1-16,0 5 0 15,3-13 0-15,0 5-1 16,0 0 1-16,-3 0-1 15,0 0 0-15,0 0 0 16,0 6 1-16,0-4-1 16,-3 6 0-16,0-5 0 15,3 10 1-15,0-5-1 16,0 8 1-16,0 0-1 16,-1 0 1-16,1 0-1 0,-3 5 0 15,3-5-1-15,0 5 0 16,0-2-1-16,0-3 0 15,0 5-2-15,0-5 1 16,3 0-1-16,-6 0 0 16</inkml:trace>
  <inkml:trace contextRef="#ctx0" brushRef="#br0" timeOffset="546635.4522">22109 18145 7 0,'3'-10'3'0,"0"-1"0"16,-3 8 6-16,0-2-6 15,0-3 0-15,0 5 1 16,-3-4 1-16,0-7-6 16,0 6 0-16,0 3 4 15,-3-3 0-15,3 0-2 16,0 0 1-16,-3 6-2 15,3-4 1-15,-3 6-1 16,6-2 0-16,-6 2-1 16,3 0 0-16,-3 2 0 15,0 6 0-15,0 0-1 16,0 0 1-16,0 11 0 16,0-3 0-16,3-1-1 15,3-4 1-15,0 2-1 16,3 0 1-16,0-2 0 0,3-3 0 15,0 5-1-15,0-5 0 16,0-3 1-16,0-2 0 16,0 2 0-16,0-5 0 15,6-5-1-15,-3 2 1 16,3-10 0-16,0 5 1 16,-1-5 0-16,-2-3 0 15,0 6 1-15,-3-4 1 16,-3 6 0-16,3 0 1 0,-3 3 0 15,-3-3 0-15,0 6 0 16,0 2 0-16,0 0-2 16,0 0 1-16,0 2-3 15,0 11 1-15,6-2-1 16,-3 2 0-16,3 3-1 16,0-3 1-16,0-2-1 15,0 2 1-15,0-5-3 16,0 5 1-16,0-5-1 15,3-5 0-15</inkml:trace>
  <inkml:trace contextRef="#ctx0" brushRef="#br0" timeOffset="546936.1782">22505 17896 11 0,'-3'0'5'0,"6"0"-4"0,-3 0 10 15,0 0-11-15,0 6 0 16,-3-4 1-16,-3 6 0 16,6 6-1-16,-3 7 1 15,0-3-1-15,0 3 1 16,3 3 0-16,-3 5 0 15,3 3-1-15,0 2 0 0,0-4-1 16,3-4 1-16,-3-5-2 16,3 3 0-16,0-3-2 15,-3 0 0-15</inkml:trace>
  <inkml:trace contextRef="#ctx0" brushRef="#br0" timeOffset="547327.1772">22385 18071 9 0,'-8'-8'4'0,"-7"8"0"16,15 0 6-16,0 0-9 15,0 0 0-15,0 0-2 16,0 0 1-16,0 0-1 15,12 0 0-15,-1 0 0 0,7 0 1 16,6 0-1-16,0-3 0 16,0-2 0-16,-3 5 1 15,2 0 0-15,-2 0 0 16,0 0 0-16,0 0 0 16,-6 0 0-16,3 8 0 15,-3-8 0-15,-7 8 0 16,7 5 0-16,-6 3 1 15,0-3-1-15,-3 3 1 16,0-3 0-16,0 3 0 0,-6-5-2 16,6 2 1-16,-6-5-2 15,0 0 0-15,0 0-1 16,0 0 0-16</inkml:trace>
  <inkml:trace contextRef="#ctx0" brushRef="#br0" timeOffset="547522.9008">22707 17888 10 0,'-3'0'5'0,"3"0"-7"16,0 0 9-16,0 0-6 15,0 0 0-15,0 0-2 16,3 0 1-16,3 6-3 15,0-4 1-15,3 6 0 0,3 6 0 16</inkml:trace>
  <inkml:trace contextRef="#ctx0" brushRef="#br0" timeOffset="551530.9521">22897 18142 9 0,'3'3'4'0,"-6"-11"-5"0,3 8 8 0,0 0-7 15,0 0 1-15,0 0-1 16,0 5 1-16,0-2-1 15,0 5 0-15,-3-3 0 16,3-2 1-16,-2 5-1 16,-1 5 1-16,-3-5-1 15,6 0 0-15,0 5-1 16,6-5 1-16,-1 0 0 16,1 5 0-16,-3-5 0 15,3 0 0-15,3-5 0 16,-3 5 0-16,3-3 1 15,0-2 0-15,0 2 0 16,0-5 0-16,-3-5 0 16,3 2 1-16,3-2-1 15,-3 2 1-15,0-5-1 16,-3 3 1-16,0-3-1 16,-1-3 1-16,-2-2-1 15,3 5 0-15,-3 0 0 16,0 3 0-16,-3-3 0 15,0-2 0-15,0-1 0 16,0 3 0-16,-3 0 0 16,0 0 0-16,-3 5-1 15,6-2 1-15,-3-3-1 16,-2 8 1-16,5-8-1 16,-3 3 0-16,0 5 0 15,0-8 0-15,0 5 0 0,0-2 0 16,0 3 0-16,0-4 1 15,0 4-1-15,-3-4 0 16,3 6 0-16,0 0 0 31,-6 0-1-31,0 0 1 16,0 0-1-16,3 6 0 16,-3-4-1-16,0 6 1 15,0 0-1-15,0-3 0 0,0-2-1 16,3 2 0-16,1 3-1 15,2-2 0-15,-3 1-1 16,6-4 1-16</inkml:trace>
  <inkml:trace contextRef="#ctx0" brushRef="#br0" timeOffset="551997.271">23139 18135 9 0,'-3'-6'4'0,"6"22"-5"16,-3-16 7-16,0 8-5 16,0 0 0-16,0 5 0 15,0 3 1-15,0-3-2 0,0-2 1 16,0-3 1-16,0-3 0 15,0 3 0-15,0 0 0 16,0-8 0-16,0 8 0 16,0-8-1-16,3 0 0 15,2-8 0-15,4 0 1 16,0-5-1-16,3 2 0 16,3-2-1-16,0-3 0 15,3 8 0-15,0-5 1 16,-3 5-1-16,2 0 0 0,-5 0 0 15,-3 8 0-15,-3 5 1 16,3-2 0-16,0 5-1 16,-3 0 1-16,0 5-1 15,0 3 1-15,0 0 0 16,0 0 0-16,-3 2-1 16,-3-2 0-16,0 0-3 15,9-3 0-15,-3-5-3 16,6-5 0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1-11T01:46:15.54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687 10652 13 0,'0'-5'6'0,"-9"7"0"16,6 1 7-16,0 2-12 16,-3 1 1-16,0 7 0 15,-3 5 1-15,0 6-3 16,-3-3 0-16,-3 6 3 15,1 10 0-15,-4 3-1 16,3-1 0-16,0 1 0 16,0 0 1-16,3 5-2 15,0 2 1-15,0-2-2 16,3-2 1-16,3-9-3 0,0-5 1 16,1-10-4-16,2-3 0 15,3-3-4 1,3-11 1-1</inkml:trace>
  <inkml:trace contextRef="#ctx0" brushRef="#br0" timeOffset="345.2512">4663 10732 19 0,'-3'-16'9'0,"3"18"-7"16,0-2 15-16,0 0-16 15,3 3 1-15,-3 2 0 16,0 3 1-16,3 3-3 16,0 5 0-16,0 5 2 15,0-5 1-15,3 7-1 16,0 7 1-16,3 4-1 15,3 0 1-15,3 14-2 16,-1-3 1-16,-2 0-2 16,-3-3 1-16,0-5-3 0,0-5 1 15,-3 0-4-15,0-8 1 16,-3-8-4-16,-3-1 0 16,3-9-1-16,-3-1 0 15</inkml:trace>
  <inkml:trace contextRef="#ctx0" brushRef="#br0" timeOffset="601.7926">4544 11012 17 0,'-3'-3'8'0,"9"6"-7"15,-6-3 15-15,3 0-15 16,6 5 1-16,0 1 1 15,3-1 0-15,3 0-4 16,2 0 1-16,1-5 1 16,3 3 1-16,6 0-2 15,-6-1 1-15,0 4-2 16,-7-1 0-16,1-2-3 16,-3 2 0-16,3 0-3 15,-3 3 1-15</inkml:trace>
  <inkml:trace contextRef="#ctx0" brushRef="#br0" timeOffset="1548.1502">7777 10681 9 0,'-9'-13'4'0,"6"8"4"15,3 5 2-15,0 0-9 16,0 0 1-16,0 2 2 15,0 4 0-15,-3 4-4 16,0 11 0-16,-3 9 3 16,0-1 1-16,3 10-1 0,0 1 0 15,-3 0-1-15,3-3 0 16,0 0-1-16,3 0 0 16,0-5-1-16,3 2 0 15,-3-8-1-15,3-4 0 16,-3-4-2-16,3-2 0 15,0-8-4-15,0-3 1 16,-3-5-2-16,3-5 1 31</inkml:trace>
  <inkml:trace contextRef="#ctx0" brushRef="#br0" timeOffset="2086.5974">7732 10726 11 0,'0'0'5'0,"15"-18"-1"16,-6 15 9-16,3 3-12 16,2 3 0-16,4-1 1 15,0 4 1-15,-3 2-4 16,0 0 1-16,-3 2 2 15,-3 3 0-15,-3 3-1 16,-6 0 1-16,-6 0-1 16,-3 2 0-16,-6 1 0 15,0-1 0-15,0-2-1 0,0-2 1 16,0-4-1-16,1-2 0 16,2-3 0-16,3 1 1 15,0-4-2-15,3 1 1 16,3 0-1-16,6-1 0 15,3 1 0-15,9-3 1 16,3 3-1-16,5-1 1 16,4 1 0-16,3 5 1 15,3 0-1-15,-4 0 1 16,-2 2-1-16,-3 1 1 16,-6-6-1-16,-6 6 1 0,-6 5 0 15,-6 5 1-15,-9-3-1 16,-6 3 0-16,-3-5 1 15,-6 0 1-15,-3-3-1 16,1-5 1-16,-4-8-2 16,3-2 1-16,3-4-3 15,3-4 0-15,7-3-5 16,2-6 1-16,9 6-4 16,12 0 1-16</inkml:trace>
  <inkml:trace contextRef="#ctx0" brushRef="#br0" timeOffset="2852.4018">10354 10708 18 0,'-9'-8'9'0,"-9"-8"-7"0,9 16 13 16,-5 0-14-16,-1 3 1 16,-3 2 0-16,-3 3 1 15,-3 5-4-15,0 0 1 16,4 3 2-16,2 3 0 16,0 2-1-16,6-3 0 15,6 6 0-15,3 3 1 16,3-1-1-16,6 3 1 0,3-5 0 15,3-11 0-15,6 6-1 16,0-6 1-16,5-2-1 16,1-4 0-16,3-1-1 15,6-4 1-15,-4 1-3 16,4 2 0-16,-6-5-4 16,0-2 0-16,-3-4-3 15,5 1 0-15</inkml:trace>
  <inkml:trace contextRef="#ctx0" brushRef="#br0" timeOffset="3453.6073">12497 10546 17 0,'-3'11'8'0,"3"-6"-5"0,0 6 12 16,3 5-13-16,-3 7 0 15,0 9 1-15,0 11 1 16,0-6-4-16,0 2 0 15,0 6 2-15,0-5 1 16,-3-3-2-16,3-5 1 16,0-14-4-16,0-2 1 15,0 3-5-15,0-6 0 16,0-8-2-16,3 0 1 16</inkml:trace>
  <inkml:trace contextRef="#ctx0" brushRef="#br0" timeOffset="3828.8684">12488 10589 12 0,'0'2'6'0,"3"-10"0"15,3 8 7-15,0 3-11 16,3 2 1-16,3 3 1 15,3 3 0-15,9-1-5 16,3 1 0-16,-4 2 3 16,1 0 1-16,0 1-2 15,0 2 0-15,0-1-1 16,-3 4 1-16,-7-1-1 16,-2 4 1-16,-3-1 0 15,-3-3 1-15,-3 3 0 0,-9 3 0 16,-3 3 0-16,-9-1 0 15,-8-2-1-15,-7-3 1 16,0-5-2-16,0-3 1 16,-2-2-5-16,2-1 1 15,6-2-6-15,6-2 0 16,9-6 0-16,9-3 0 16</inkml:trace>
  <inkml:trace contextRef="#ctx0" brushRef="#br0" timeOffset="4580.0664">15114 10692 13 0,'-6'2'6'0,"6"-7"-2"16,0 5 11-16,0 0-14 16,3-5 1-16,0 2 1 15,3-2 0-15,3 5-4 16,6-5 0-16,2-3 3 16,7 0 0-16,3 0-1 15,6 5 1-15,-1 1-2 16,1-4 0-16,0 6 0 0,0 0 1 15,-7 0-3-15,-2 3 1 16,-6 0-2-16,-3-1 0 16,-3 1-2-16,-3-3 0 15,-3 2-2-15,-3 1 1 16</inkml:trace>
  <inkml:trace contextRef="#ctx0" brushRef="#br0" timeOffset="4835.7236">15170 10676 13 0,'0'5'6'0,"3"16"-1"16,0-15 12-16,0 7-16 15,0-2 1-15,0 12 0 16,-3 6 1-16,0 3-4 15,0 3 1-15,0-4 1 16,0 1 1-16,3-13-2 16,0 2 0-16,0-3-3 15,0-2 0-15,0-3-3 16,0-2 1-16,0-8-1 16,3 2 0-16</inkml:trace>
  <inkml:trace contextRef="#ctx0" brushRef="#br0" timeOffset="5060.5579">15194 10882 17 0,'0'0'8'0,"9"3"-7"0,-3 0 16 16,3-1-16-16,0 4 1 15,6-4-1-15,0 1 1 16,0-1-3-16,2 1 1 15,1-3 1-15,0 0 0 16,-3 0-2-16,3 0 1 16,0 0-4-16,-3 3 1 0,-4-1-3 15,1 4 0-15</inkml:trace>
  <inkml:trace contextRef="#ctx0" brushRef="#br0" timeOffset="5330.9699">15221 11054 12 0,'0'11'6'0,"3"-8"4"16,0-9 7-16,6 6-15 15,0 0 0-15,3 3 1 16,0 0 1-16,2-9-5 0,4 4 0 15,3 2 3-15,0-3 1 16,3-2-3-16,0 2 1 16,-1 3-2-16,1 0 0 15,-3 5-4-15,0 1 0 16,0-1-3-16,0 3 1 16</inkml:trace>
  <inkml:trace contextRef="#ctx0" brushRef="#br0" timeOffset="5930.9996">17477 10599 10 0,'-3'-2'5'0,"3"-6"5"0,0 8 4 16,0 0-12-16,0 0 0 0,6-6 1 15,6 4 0-15,6 2-4 16,6 0 1-16,2 0 2 16,4 0 0-16,3 2-1 15,0 1 0-15,-1 2-1 16,-2 1 1-16,-3-4-2 15,-3 1 0-15,3 2-3 16,-10-5 1-16,1 3-4 16,-6 2 1-16,-6-2-1 15,-3 7 1-15</inkml:trace>
  <inkml:trace contextRef="#ctx0" brushRef="#br0" timeOffset="6231.2707">17575 10631 11 0,'-12'0'5'0,"7"-19"2"0,5 19 9 16,-3-2-14-16,0 4 0 16,0 6 1-16,0 3 1 15,0 5-5-15,0 5 1 16,0 5 4-16,0 4 0 15,0 4-1-15,0 8 0 16,0-2-1-16,0 0 0 16,0-6-1-16,3-13 0 15,0 6-3-15,0-3 0 16,3-3-3-16,0-5 1 0,0-1-3 16,0-4 0-16,0-3-1 15,0-3 0-15</inkml:trace>
  <inkml:trace contextRef="#ctx0" brushRef="#br0" timeOffset="6456.3148">17513 10948 12 0,'-3'-13'6'0,"-3"3"3"16,6 10 9-16,0 0-17 15,0 0 1-15,6 0 1 16,6 0 1-16,3 2-5 15,3 1 0-15,-1 0 3 16,4-1 0-16,0-2-1 16,3 0 0-16,0 3-3 0,-1-3 0 15,4 0-4-15,-3 0 0 16,-3 3-1-16,6-1 0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1B186C-C5F4-3F4D-B328-DFE6A4ECCE74}" type="datetimeFigureOut">
              <a:rPr lang="en-US" smtClean="0"/>
              <a:t>21-Nov-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9B785D-4DC1-9047-B49C-65F023388B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98705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Introduction to Algorithms, Lecture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September 24, 200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© 2001 by Charles E. Leiserson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D362C5-B860-3443-A983-2FCEAF8596F9}" type="slidenum">
              <a:rPr lang="en-US"/>
              <a:pPr/>
              <a:t>2</a:t>
            </a:fld>
            <a:endParaRPr lang="en-US"/>
          </a:p>
        </p:txBody>
      </p:sp>
      <p:sp>
        <p:nvSpPr>
          <p:cNvPr id="388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8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2740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f I knew the delta of my pre</a:t>
            </a:r>
            <a:r>
              <a:rPr lang="en-US" baseline="0" dirty="0" smtClean="0"/>
              <a:t> then I can find my delta</a:t>
            </a:r>
          </a:p>
          <a:p>
            <a:r>
              <a:rPr lang="en-US" baseline="0" dirty="0" smtClean="0"/>
              <a:t>Hence I need iterations to find a fixed point: where we all agree!</a:t>
            </a:r>
          </a:p>
          <a:p>
            <a:r>
              <a:rPr lang="en-US" baseline="0" dirty="0" smtClean="0"/>
              <a:t>Have the students write tha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32966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at</a:t>
            </a:r>
            <a:r>
              <a:rPr lang="en-US" baseline="0" dirty="0" smtClean="0"/>
              <a:t> kind of equations can we write for the value function </a:t>
            </a:r>
            <a:r>
              <a:rPr lang="el-GR" baseline="0" dirty="0" smtClean="0"/>
              <a:t>δ</a:t>
            </a:r>
            <a:r>
              <a:rPr lang="en-US" baseline="0" dirty="0" smtClean="0"/>
              <a:t>?</a:t>
            </a:r>
          </a:p>
          <a:p>
            <a:r>
              <a:rPr lang="en-US" baseline="0" dirty="0" smtClean="0"/>
              <a:t>Can we relate </a:t>
            </a:r>
            <a:r>
              <a:rPr lang="el-GR" baseline="0" dirty="0" smtClean="0"/>
              <a:t>δ(</a:t>
            </a:r>
            <a:r>
              <a:rPr lang="en-US" baseline="0" dirty="0" smtClean="0"/>
              <a:t>x) to the </a:t>
            </a:r>
            <a:r>
              <a:rPr lang="el-GR" baseline="0" dirty="0" smtClean="0"/>
              <a:t>δ</a:t>
            </a:r>
            <a:r>
              <a:rPr lang="en-US" baseline="0" dirty="0" smtClean="0"/>
              <a:t> of other nodes? </a:t>
            </a:r>
          </a:p>
          <a:p>
            <a:r>
              <a:rPr lang="en-US" baseline="0" dirty="0" smtClean="0"/>
              <a:t>De we care for outgoing edges?</a:t>
            </a:r>
          </a:p>
          <a:p>
            <a:r>
              <a:rPr lang="en-US" baseline="0" dirty="0" smtClean="0"/>
              <a:t>Write equations: add variables to nodes (predecessors), weights to edges. Write the equations.</a:t>
            </a:r>
          </a:p>
          <a:p>
            <a:pPr marL="224851" indent="-224851">
              <a:buAutoNum type="arabicPeriod"/>
            </a:pPr>
            <a:r>
              <a:rPr lang="en-US" baseline="0" dirty="0" smtClean="0"/>
              <a:t>The triangle inequality</a:t>
            </a:r>
          </a:p>
          <a:p>
            <a:pPr marL="224851" indent="-224851">
              <a:buAutoNum type="arabicPeriod"/>
            </a:pPr>
            <a:r>
              <a:rPr lang="en-US" baseline="0" dirty="0" smtClean="0"/>
              <a:t>There must be equality for some predecessor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32966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at</a:t>
            </a:r>
            <a:r>
              <a:rPr lang="en-US" baseline="0" dirty="0" smtClean="0"/>
              <a:t> kind of equations can we write for the value function </a:t>
            </a:r>
            <a:r>
              <a:rPr lang="el-GR" baseline="0" dirty="0" smtClean="0"/>
              <a:t>δ</a:t>
            </a:r>
            <a:r>
              <a:rPr lang="en-US" baseline="0" dirty="0" smtClean="0"/>
              <a:t>?</a:t>
            </a:r>
          </a:p>
          <a:p>
            <a:r>
              <a:rPr lang="en-US" baseline="0" dirty="0" smtClean="0"/>
              <a:t>Can we relate </a:t>
            </a:r>
            <a:r>
              <a:rPr lang="el-GR" baseline="0" dirty="0" smtClean="0"/>
              <a:t>δ(</a:t>
            </a:r>
            <a:r>
              <a:rPr lang="en-US" baseline="0" dirty="0" smtClean="0"/>
              <a:t>x) to the </a:t>
            </a:r>
            <a:r>
              <a:rPr lang="el-GR" baseline="0" dirty="0" smtClean="0"/>
              <a:t>δ</a:t>
            </a:r>
            <a:r>
              <a:rPr lang="en-US" baseline="0" dirty="0" smtClean="0"/>
              <a:t> of other nodes? </a:t>
            </a:r>
          </a:p>
          <a:p>
            <a:r>
              <a:rPr lang="en-US" baseline="0" dirty="0" smtClean="0"/>
              <a:t>De we care for outgoing edges?</a:t>
            </a:r>
          </a:p>
          <a:p>
            <a:r>
              <a:rPr lang="en-US" baseline="0" dirty="0" smtClean="0"/>
              <a:t>Write equations: add variables to nodes (predecessors), weights to edges. Write the equations.</a:t>
            </a:r>
          </a:p>
          <a:p>
            <a:pPr marL="224851" indent="-224851">
              <a:buAutoNum type="arabicPeriod"/>
            </a:pPr>
            <a:r>
              <a:rPr lang="en-US" baseline="0" dirty="0" smtClean="0"/>
              <a:t>The triangle inequality</a:t>
            </a:r>
          </a:p>
          <a:p>
            <a:pPr marL="224851" indent="-224851">
              <a:buAutoNum type="arabicPeriod"/>
            </a:pPr>
            <a:r>
              <a:rPr lang="en-US" baseline="0" dirty="0" smtClean="0"/>
              <a:t>There must be equality for some predecessor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329667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28641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ow do I find v.</a:t>
            </a:r>
            <a:r>
              <a:rPr lang="el-GR" dirty="0" smtClean="0"/>
              <a:t>π</a:t>
            </a:r>
            <a:r>
              <a:rPr lang="en-US" dirty="0" smtClean="0"/>
              <a:t>? just check</a:t>
            </a:r>
            <a:r>
              <a:rPr lang="en-US" baseline="0" dirty="0" smtClean="0"/>
              <a:t> the equations</a:t>
            </a:r>
          </a:p>
          <a:p>
            <a:r>
              <a:rPr lang="en-US" baseline="0" dirty="0" smtClean="0"/>
              <a:t>Obviously unique since optimal path distance = unique defi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286414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 guessed the value fun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92575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Unique:</a:t>
            </a:r>
            <a:r>
              <a:rPr lang="en-US" baseline="0" dirty="0" smtClean="0"/>
              <a:t> because each solution defines a tree of paths that realize the value function. If at a node we get two different values, then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164804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roof</a:t>
            </a:r>
            <a:r>
              <a:rPr lang="en-US" baseline="0" dirty="0" smtClean="0"/>
              <a:t> depends on computation model,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308018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y</a:t>
            </a:r>
            <a:r>
              <a:rPr lang="en-US" baseline="0" dirty="0" smtClean="0"/>
              <a:t> is this a key property? can one guess Bellman Ford now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353870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ow many relaxations we ne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1740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 must specify</a:t>
            </a:r>
            <a:r>
              <a:rPr lang="en-US" baseline="0" dirty="0" smtClean="0"/>
              <a:t> a path to get the total length, uniquely defin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87812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en-US" smtClean="0"/>
              <a:t>these edges are red</a:t>
            </a:r>
          </a:p>
          <a:p>
            <a:pPr marL="228600" indent="-228600">
              <a:buAutoNum type="arabicPeriod"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389794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y the complexity is VE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29928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hortest distance from s: a value of a node: node</a:t>
            </a:r>
            <a:r>
              <a:rPr lang="en-US" baseline="0" dirty="0" smtClean="0"/>
              <a:t> likes to know his shortest path value and his predecessor node</a:t>
            </a:r>
          </a:p>
          <a:p>
            <a:r>
              <a:rPr lang="en-US" baseline="0" dirty="0" smtClean="0"/>
              <a:t>The oracle knows the value of </a:t>
            </a:r>
            <a:r>
              <a:rPr lang="el-GR" baseline="0" dirty="0" smtClean="0"/>
              <a:t>δ</a:t>
            </a:r>
            <a:r>
              <a:rPr lang="en-US" baseline="0" dirty="0" smtClean="0"/>
              <a:t> and its justification (the path)</a:t>
            </a:r>
          </a:p>
          <a:p>
            <a:endParaRPr lang="en-US" dirty="0" smtClean="0"/>
          </a:p>
          <a:p>
            <a:r>
              <a:rPr lang="en-US" dirty="0" smtClean="0"/>
              <a:t>Why is good to remember the previous node? a breadcrumb</a:t>
            </a:r>
            <a:r>
              <a:rPr lang="en-US" baseline="0" dirty="0" smtClean="0"/>
              <a:t> tree… </a:t>
            </a:r>
          </a:p>
          <a:p>
            <a:r>
              <a:rPr lang="en-US" baseline="0" dirty="0" smtClean="0"/>
              <a:t>Multiple shortest path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8243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hortest distance from s: a value of a node: node</a:t>
            </a:r>
            <a:r>
              <a:rPr lang="en-US" baseline="0" dirty="0" smtClean="0"/>
              <a:t> likes to know his shortest path value and his predecessor node</a:t>
            </a:r>
          </a:p>
          <a:p>
            <a:r>
              <a:rPr lang="en-US" baseline="0" dirty="0" smtClean="0"/>
              <a:t>The oracle knows the value of </a:t>
            </a:r>
            <a:r>
              <a:rPr lang="el-GR" baseline="0" dirty="0" smtClean="0"/>
              <a:t>δ</a:t>
            </a:r>
            <a:r>
              <a:rPr lang="en-US" baseline="0" dirty="0" smtClean="0"/>
              <a:t> and its justification (the path)</a:t>
            </a:r>
          </a:p>
          <a:p>
            <a:endParaRPr lang="en-US" dirty="0" smtClean="0"/>
          </a:p>
          <a:p>
            <a:r>
              <a:rPr lang="en-US" dirty="0" smtClean="0"/>
              <a:t>Why is good to remember the previous node? a breadcrumb</a:t>
            </a:r>
            <a:r>
              <a:rPr lang="en-US" baseline="0" dirty="0" smtClean="0"/>
              <a:t> tree… </a:t>
            </a:r>
          </a:p>
          <a:p>
            <a:r>
              <a:rPr lang="en-US" baseline="0" dirty="0" smtClean="0"/>
              <a:t>Multiple shortest path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8243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f I knew the delta of my pre</a:t>
            </a:r>
            <a:r>
              <a:rPr lang="en-US" baseline="0" dirty="0" smtClean="0"/>
              <a:t> then I can find my delta</a:t>
            </a:r>
          </a:p>
          <a:p>
            <a:r>
              <a:rPr lang="en-US" baseline="0" dirty="0" smtClean="0"/>
              <a:t>Hence I need iterations to find a fixed point: where we all agree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32966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f I knew the delta of my pre</a:t>
            </a:r>
            <a:r>
              <a:rPr lang="en-US" baseline="0" dirty="0" smtClean="0"/>
              <a:t> then I can find my delta</a:t>
            </a:r>
          </a:p>
          <a:p>
            <a:r>
              <a:rPr lang="en-US" baseline="0" dirty="0" smtClean="0"/>
              <a:t>Hence I need iterations to find a fixed point: where we all agree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32966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ets try to understand</a:t>
            </a:r>
            <a:r>
              <a:rPr lang="en-US" baseline="0" dirty="0" smtClean="0"/>
              <a:t> what is a negative cycle, And also try to find shortest paths. Is this easy?</a:t>
            </a:r>
          </a:p>
          <a:p>
            <a:r>
              <a:rPr lang="en-US" baseline="0" dirty="0" smtClean="0"/>
              <a:t>Forget number inside nod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09955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ets try to understand</a:t>
            </a:r>
            <a:r>
              <a:rPr lang="en-US" baseline="0" dirty="0" smtClean="0"/>
              <a:t> what is a negative cycle, And also try to find shortest paths. Is this easy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09955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at</a:t>
            </a:r>
            <a:r>
              <a:rPr lang="en-US" baseline="0" dirty="0" smtClean="0"/>
              <a:t> kind of equations can we write for the value function </a:t>
            </a:r>
            <a:r>
              <a:rPr lang="el-GR" baseline="0" dirty="0" smtClean="0"/>
              <a:t>δ</a:t>
            </a:r>
            <a:r>
              <a:rPr lang="en-US" baseline="0" dirty="0" smtClean="0"/>
              <a:t>?</a:t>
            </a:r>
          </a:p>
          <a:p>
            <a:r>
              <a:rPr lang="en-US" baseline="0" dirty="0" smtClean="0"/>
              <a:t>Can we relate </a:t>
            </a:r>
            <a:r>
              <a:rPr lang="el-GR" baseline="0" dirty="0" smtClean="0"/>
              <a:t>δ(</a:t>
            </a:r>
            <a:r>
              <a:rPr lang="en-US" baseline="0" dirty="0" smtClean="0"/>
              <a:t>x) to the </a:t>
            </a:r>
            <a:r>
              <a:rPr lang="el-GR" baseline="0" dirty="0" smtClean="0"/>
              <a:t>δ</a:t>
            </a:r>
            <a:r>
              <a:rPr lang="en-US" baseline="0" dirty="0" smtClean="0"/>
              <a:t> of other nodes? </a:t>
            </a:r>
          </a:p>
          <a:p>
            <a:r>
              <a:rPr lang="en-US" baseline="0" dirty="0" smtClean="0"/>
              <a:t>De we care for outgoing edges?</a:t>
            </a:r>
          </a:p>
          <a:p>
            <a:r>
              <a:rPr lang="en-US" baseline="0" dirty="0" smtClean="0"/>
              <a:t>Write equations: add variables to nodes (predecessors), weights to edges. Write the equations.</a:t>
            </a:r>
          </a:p>
          <a:p>
            <a:pPr marL="224851" indent="-224851">
              <a:buAutoNum type="arabicPeriod"/>
            </a:pPr>
            <a:r>
              <a:rPr lang="en-US" baseline="0" dirty="0" smtClean="0"/>
              <a:t>The triangle inequality</a:t>
            </a:r>
          </a:p>
          <a:p>
            <a:pPr marL="224851" indent="-224851">
              <a:buAutoNum type="arabicPeriod"/>
            </a:pPr>
            <a:r>
              <a:rPr lang="en-US" baseline="0" dirty="0" smtClean="0"/>
              <a:t>There must be equality for some predecessor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32966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59BE8-EE14-CB4F-8A46-649581FDD8F4}" type="datetime1">
              <a:rPr lang="en-SG" smtClean="0"/>
              <a:t>21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5077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20BE2-1088-5B43-8D53-6C5BB889C9CB}" type="datetime1">
              <a:rPr lang="en-SG" smtClean="0"/>
              <a:t>21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0906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30C91D-FF10-6445-B0E3-B750EAED4805}" type="datetime1">
              <a:rPr lang="en-SG" smtClean="0"/>
              <a:t>21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46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889B1-CA8A-4F4B-A2F3-E4BB21DA2DA4}" type="datetime1">
              <a:rPr lang="en-SG" smtClean="0"/>
              <a:t>21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1486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9FE6BB-FB82-C247-8762-594D9AB96445}" type="datetime1">
              <a:rPr lang="en-SG" smtClean="0"/>
              <a:t>21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3773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533E5F-8D7F-D341-98E8-43519653F0BB}" type="datetime1">
              <a:rPr lang="en-SG" smtClean="0"/>
              <a:t>21/1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8450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BE92C-685B-7D4E-9869-CD25C6F6D611}" type="datetime1">
              <a:rPr lang="en-SG" smtClean="0"/>
              <a:t>21/11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5920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A4A519-4E9B-B242-93F7-DCE40FC7628D}" type="datetime1">
              <a:rPr lang="en-SG" smtClean="0"/>
              <a:t>21/1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8596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0FC37-E632-FF45-BF05-E3646DAD9778}" type="datetime1">
              <a:rPr lang="en-SG" smtClean="0"/>
              <a:t>21/11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60268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E0709A-0A19-F348-ACDC-89AFC24BE385}" type="datetime1">
              <a:rPr lang="en-SG" smtClean="0"/>
              <a:t>21/1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5688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1CDE6-D97F-5444-97A3-1B25C0A31163}" type="datetime1">
              <a:rPr lang="en-SG" smtClean="0"/>
              <a:t>21/1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4242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1119" y="25653"/>
            <a:ext cx="8229600" cy="7793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119" y="977046"/>
            <a:ext cx="8733950" cy="52753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18306" y="644482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000095"/>
                </a:solidFill>
              </a:defRPr>
            </a:lvl1pPr>
          </a:lstStyle>
          <a:p>
            <a:fld id="{C599FFE3-3340-AF4F-8EAA-9D5A84A85908}" type="datetime1">
              <a:rPr lang="en-SG" smtClean="0"/>
              <a:t>21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85306" y="648075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000095"/>
                </a:solidFill>
              </a:defRPr>
            </a:lvl1pPr>
          </a:lstStyle>
          <a:p>
            <a:r>
              <a:rPr lang="en-US" smtClean="0"/>
              <a:t>SUTD ISTD 50.004 Intro to Algorithms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314306" y="64807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0095"/>
                </a:solidFill>
              </a:defRPr>
            </a:lvl1pPr>
          </a:lstStyle>
          <a:p>
            <a:fld id="{EE23B9CF-0974-BD43-A4CE-5DCBE850C62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2616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l" defTabSz="457200" rtl="0" eaLnBrk="1" latinLnBrk="0" hangingPunct="1">
        <a:spcBef>
          <a:spcPct val="0"/>
        </a:spcBef>
        <a:buNone/>
        <a:defRPr sz="4400" kern="1200">
          <a:solidFill>
            <a:srgbClr val="000095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rgbClr val="000095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rgbClr val="000095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rgbClr val="000095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rgbClr val="000095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rgbClr val="000095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5.png"/><Relationship Id="rId9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png"/><Relationship Id="rId5" Type="http://schemas.openxmlformats.org/officeDocument/2006/relationships/image" Target="../media/image28.emf"/><Relationship Id="rId4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png"/><Relationship Id="rId5" Type="http://schemas.openxmlformats.org/officeDocument/2006/relationships/image" Target="../media/image28.emf"/><Relationship Id="rId4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5.e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2.e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4.emf"/><Relationship Id="rId5" Type="http://schemas.openxmlformats.org/officeDocument/2006/relationships/image" Target="../media/image31.emf"/><Relationship Id="rId15" Type="http://schemas.openxmlformats.org/officeDocument/2006/relationships/image" Target="../media/image36.e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3.emf"/><Relationship Id="rId14" Type="http://schemas.openxmlformats.org/officeDocument/2006/relationships/oleObject" Target="../embeddings/oleObject3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2.emf"/><Relationship Id="rId4" Type="http://schemas.openxmlformats.org/officeDocument/2006/relationships/oleObject" Target="../embeddings/oleObject3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4.emf"/><Relationship Id="rId4" Type="http://schemas.openxmlformats.org/officeDocument/2006/relationships/oleObject" Target="../embeddings/oleObject34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8.emf"/><Relationship Id="rId4" Type="http://schemas.openxmlformats.org/officeDocument/2006/relationships/oleObject" Target="../embeddings/oleObject36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9.emf"/><Relationship Id="rId4" Type="http://schemas.openxmlformats.org/officeDocument/2006/relationships/oleObject" Target="../embeddings/oleObject3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51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4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7" Type="http://schemas.openxmlformats.org/officeDocument/2006/relationships/image" Target="../media/image5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57.png"/><Relationship Id="rId4" Type="http://schemas.openxmlformats.org/officeDocument/2006/relationships/image" Target="../media/image54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emf"/><Relationship Id="rId5" Type="http://schemas.openxmlformats.org/officeDocument/2006/relationships/image" Target="../media/image1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5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5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5.emf"/><Relationship Id="rId5" Type="http://schemas.openxmlformats.org/officeDocument/2006/relationships/customXml" Target="../ink/ink2.xml"/><Relationship Id="rId4" Type="http://schemas.openxmlformats.org/officeDocument/2006/relationships/image" Target="../media/image64.e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9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5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e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8.e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51001"/>
            <a:ext cx="8123382" cy="194945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L09.01</a:t>
            </a:r>
            <a:br>
              <a:rPr lang="en-US" dirty="0" smtClean="0"/>
            </a:br>
            <a:r>
              <a:rPr lang="en-US" dirty="0" smtClean="0"/>
              <a:t>Single source shortest path algorithm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50.004 Introduction to Algorithm</a:t>
            </a:r>
          </a:p>
          <a:p>
            <a:r>
              <a:rPr lang="en-US" dirty="0" smtClean="0"/>
              <a:t>Dr. Simon LUI</a:t>
            </a:r>
          </a:p>
          <a:p>
            <a:r>
              <a:rPr lang="en-US" dirty="0" smtClean="0"/>
              <a:t>ISTD, SUT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8799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77520" y="386080"/>
            <a:ext cx="16525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Question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8480" y="1066800"/>
            <a:ext cx="3573780" cy="2582396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992838"/>
              </p:ext>
            </p:extLst>
          </p:nvPr>
        </p:nvGraphicFramePr>
        <p:xfrm>
          <a:off x="4788023" y="1252069"/>
          <a:ext cx="3618697" cy="1456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5" imgW="1638300" imgH="660400" progId="Equation.3">
                  <p:embed/>
                </p:oleObj>
              </mc:Choice>
              <mc:Fallback>
                <p:oleObj name="Equation" r:id="rId5" imgW="1638300" imgH="660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8023" y="1252069"/>
                        <a:ext cx="3618697" cy="1456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833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77520" y="386080"/>
            <a:ext cx="16525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Question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8480" y="1066800"/>
            <a:ext cx="3573780" cy="2582396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096869"/>
              </p:ext>
            </p:extLst>
          </p:nvPr>
        </p:nvGraphicFramePr>
        <p:xfrm>
          <a:off x="327660" y="3749040"/>
          <a:ext cx="2968674" cy="1087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5" imgW="1803400" imgH="660400" progId="Equation.DSMT4">
                  <p:embed/>
                </p:oleObj>
              </mc:Choice>
              <mc:Fallback>
                <p:oleObj name="Equation" r:id="rId5" imgW="18034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660" y="3749040"/>
                        <a:ext cx="2968674" cy="1087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536028"/>
              </p:ext>
            </p:extLst>
          </p:nvPr>
        </p:nvGraphicFramePr>
        <p:xfrm>
          <a:off x="4817341" y="3772708"/>
          <a:ext cx="3700463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7" imgW="2247900" imgH="647700" progId="Equation.3">
                  <p:embed/>
                </p:oleObj>
              </mc:Choice>
              <mc:Fallback>
                <p:oleObj name="Equation" r:id="rId7" imgW="2247900" imgH="647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17341" y="3772708"/>
                        <a:ext cx="3700463" cy="1065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7626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45888" y="1052736"/>
            <a:ext cx="5904055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How can we “characterize” the optimal</a:t>
            </a:r>
          </a:p>
          <a:p>
            <a:r>
              <a:rPr lang="en-US" sz="2800" dirty="0" smtClean="0">
                <a:latin typeface="Calibri"/>
                <a:cs typeface="Calibri"/>
              </a:rPr>
              <a:t>paths from </a:t>
            </a:r>
            <a:r>
              <a:rPr lang="en-US" sz="2800" i="1" dirty="0" smtClean="0">
                <a:latin typeface="Calibri"/>
                <a:cs typeface="Calibri"/>
              </a:rPr>
              <a:t>s</a:t>
            </a:r>
            <a:r>
              <a:rPr lang="en-US" sz="2800" dirty="0" smtClean="0">
                <a:latin typeface="Calibri"/>
                <a:cs typeface="Calibri"/>
              </a:rPr>
              <a:t>, and the value </a:t>
            </a:r>
            <a:r>
              <a:rPr lang="el-GR" sz="2800" i="1" dirty="0" smtClean="0">
                <a:latin typeface="Calibri"/>
                <a:cs typeface="Calibri"/>
              </a:rPr>
              <a:t>δ</a:t>
            </a:r>
            <a:r>
              <a:rPr lang="el-GR" sz="2800" dirty="0" smtClean="0">
                <a:latin typeface="Calibri"/>
                <a:cs typeface="Calibri"/>
              </a:rPr>
              <a:t>?</a:t>
            </a:r>
            <a:endParaRPr lang="en-US" sz="2800" dirty="0" smtClean="0">
              <a:latin typeface="Calibri"/>
              <a:cs typeface="Calibri"/>
            </a:endParaRPr>
          </a:p>
          <a:p>
            <a:r>
              <a:rPr lang="en-US" sz="2800" dirty="0" smtClean="0">
                <a:latin typeface="Calibri"/>
                <a:cs typeface="Calibri"/>
              </a:rPr>
              <a:t>Can we </a:t>
            </a:r>
            <a:r>
              <a:rPr lang="en-US" sz="2800" dirty="0" smtClean="0">
                <a:solidFill>
                  <a:srgbClr val="FF0000"/>
                </a:solidFill>
                <a:latin typeface="Calibri"/>
                <a:cs typeface="Calibri"/>
              </a:rPr>
              <a:t>write some equations </a:t>
            </a:r>
            <a:r>
              <a:rPr lang="en-US" sz="2800" dirty="0" smtClean="0">
                <a:latin typeface="Calibri"/>
                <a:cs typeface="Calibri"/>
              </a:rPr>
              <a:t>to solve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3954" y="2872825"/>
            <a:ext cx="34072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Example: </a:t>
            </a:r>
            <a:r>
              <a:rPr lang="el-GR" sz="2800" i="1" dirty="0" smtClean="0">
                <a:latin typeface="Calibri"/>
                <a:cs typeface="Calibri"/>
              </a:rPr>
              <a:t>δ</a:t>
            </a:r>
            <a:r>
              <a:rPr lang="el-GR" sz="2800" dirty="0" smtClean="0">
                <a:latin typeface="Calibri"/>
                <a:cs typeface="Calibri"/>
              </a:rPr>
              <a:t>(</a:t>
            </a:r>
            <a:r>
              <a:rPr lang="en-US" sz="2800" i="1" dirty="0" smtClean="0">
                <a:latin typeface="Calibri"/>
                <a:cs typeface="Calibri"/>
              </a:rPr>
              <a:t>t</a:t>
            </a:r>
            <a:r>
              <a:rPr lang="en-US" sz="2800" dirty="0" smtClean="0">
                <a:latin typeface="Calibri"/>
                <a:cs typeface="Calibri"/>
              </a:rPr>
              <a:t>) and </a:t>
            </a:r>
            <a:r>
              <a:rPr lang="el-GR" sz="2800" i="1" dirty="0" smtClean="0">
                <a:latin typeface="Calibri"/>
                <a:cs typeface="Calibri"/>
              </a:rPr>
              <a:t>δ</a:t>
            </a:r>
            <a:r>
              <a:rPr lang="el-GR" sz="2800" dirty="0" smtClean="0">
                <a:latin typeface="Calibri"/>
                <a:cs typeface="Calibri"/>
              </a:rPr>
              <a:t>(</a:t>
            </a:r>
            <a:r>
              <a:rPr lang="en-US" sz="2800" i="1" dirty="0" smtClean="0">
                <a:latin typeface="Calibri"/>
                <a:cs typeface="Calibri"/>
              </a:rPr>
              <a:t>y</a:t>
            </a:r>
            <a:r>
              <a:rPr lang="en-US" sz="2800" dirty="0" smtClean="0">
                <a:latin typeface="Calibri"/>
                <a:cs typeface="Calibri"/>
              </a:rPr>
              <a:t>)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mal path characterization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740383" y="3438936"/>
            <a:ext cx="3367679" cy="2760756"/>
            <a:chOff x="5462473" y="678180"/>
            <a:chExt cx="3367679" cy="2760756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933440" y="678180"/>
              <a:ext cx="2413000" cy="2760756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7985377" y="864638"/>
              <a:ext cx="73119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800" i="1" dirty="0" smtClean="0">
                  <a:solidFill>
                    <a:srgbClr val="CC0000"/>
                  </a:solidFill>
                  <a:latin typeface="Calibri"/>
                  <a:cs typeface="Calibri"/>
                </a:rPr>
                <a:t>δ</a:t>
              </a:r>
              <a:r>
                <a:rPr lang="el-GR" sz="2800" dirty="0" smtClean="0">
                  <a:solidFill>
                    <a:srgbClr val="CC0000"/>
                  </a:solidFill>
                  <a:latin typeface="Calibri"/>
                  <a:cs typeface="Calibri"/>
                </a:rPr>
                <a:t>(</a:t>
              </a:r>
              <a:r>
                <a:rPr lang="en-US" sz="2800" dirty="0" smtClean="0">
                  <a:solidFill>
                    <a:srgbClr val="CC0000"/>
                  </a:solidFill>
                  <a:latin typeface="Calibri"/>
                  <a:cs typeface="Calibri"/>
                </a:rPr>
                <a:t>t)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8056708" y="2611215"/>
              <a:ext cx="77344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800" i="1" dirty="0" smtClean="0">
                  <a:solidFill>
                    <a:srgbClr val="CC0000"/>
                  </a:solidFill>
                  <a:latin typeface="Calibri"/>
                  <a:cs typeface="Calibri"/>
                </a:rPr>
                <a:t>δ</a:t>
              </a:r>
              <a:r>
                <a:rPr lang="el-GR" sz="2800" dirty="0" smtClean="0">
                  <a:solidFill>
                    <a:srgbClr val="CC0000"/>
                  </a:solidFill>
                  <a:latin typeface="Calibri"/>
                  <a:cs typeface="Calibri"/>
                </a:rPr>
                <a:t>(</a:t>
              </a:r>
              <a:r>
                <a:rPr lang="en-US" sz="2800" dirty="0" smtClean="0">
                  <a:solidFill>
                    <a:srgbClr val="CC0000"/>
                  </a:solidFill>
                  <a:latin typeface="Calibri"/>
                  <a:cs typeface="Calibri"/>
                </a:rPr>
                <a:t>y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462473" y="1287237"/>
              <a:ext cx="111217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800" i="1" dirty="0" smtClean="0">
                  <a:solidFill>
                    <a:srgbClr val="CC0000"/>
                  </a:solidFill>
                  <a:latin typeface="Calibri"/>
                  <a:cs typeface="Calibri"/>
                </a:rPr>
                <a:t>δ</a:t>
              </a:r>
              <a:r>
                <a:rPr lang="el-GR" sz="2800" dirty="0" smtClean="0">
                  <a:solidFill>
                    <a:srgbClr val="CC0000"/>
                  </a:solidFill>
                  <a:latin typeface="Calibri"/>
                  <a:cs typeface="Calibri"/>
                </a:rPr>
                <a:t>(</a:t>
              </a:r>
              <a:r>
                <a:rPr lang="en-US" sz="2800" dirty="0">
                  <a:solidFill>
                    <a:srgbClr val="CC0000"/>
                  </a:solidFill>
                  <a:latin typeface="Calibri"/>
                  <a:cs typeface="Calibri"/>
                </a:rPr>
                <a:t>s</a:t>
              </a:r>
              <a:r>
                <a:rPr lang="en-US" sz="2800" dirty="0" smtClean="0">
                  <a:solidFill>
                    <a:srgbClr val="CC0000"/>
                  </a:solidFill>
                  <a:latin typeface="Calibri"/>
                  <a:cs typeface="Calibri"/>
                </a:rPr>
                <a:t>)=0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120633" y="1702256"/>
              <a:ext cx="340658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Calibri"/>
                  <a:cs typeface="Calibri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38388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7257" y="805025"/>
            <a:ext cx="4129057" cy="2850605"/>
          </a:xfrm>
          <a:prstGeom prst="rect">
            <a:avLst/>
          </a:prstGeom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73734"/>
              </p:ext>
            </p:extLst>
          </p:nvPr>
        </p:nvGraphicFramePr>
        <p:xfrm>
          <a:off x="4791075" y="4111625"/>
          <a:ext cx="3605213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5" imgW="1816100" imgH="889000" progId="Equation.DSMT4">
                  <p:embed/>
                </p:oleObj>
              </mc:Choice>
              <mc:Fallback>
                <p:oleObj name="Equation" r:id="rId5" imgW="18161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1075" y="4111625"/>
                        <a:ext cx="3605213" cy="176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992791"/>
              </p:ext>
            </p:extLst>
          </p:nvPr>
        </p:nvGraphicFramePr>
        <p:xfrm>
          <a:off x="530225" y="4156075"/>
          <a:ext cx="3408363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7" imgW="1803400" imgH="889000" progId="Equation.3">
                  <p:embed/>
                </p:oleObj>
              </mc:Choice>
              <mc:Fallback>
                <p:oleObj name="Equation" r:id="rId7" imgW="1803400" imgH="889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0225" y="4156075"/>
                        <a:ext cx="3408363" cy="168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5462473" y="678180"/>
            <a:ext cx="3367679" cy="2760756"/>
            <a:chOff x="5462473" y="678180"/>
            <a:chExt cx="3367679" cy="2760756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933440" y="678180"/>
              <a:ext cx="2413000" cy="2760756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7985377" y="864638"/>
              <a:ext cx="73119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800" i="1" dirty="0" smtClean="0">
                  <a:solidFill>
                    <a:srgbClr val="CC0000"/>
                  </a:solidFill>
                  <a:latin typeface="Calibri"/>
                  <a:cs typeface="Calibri"/>
                </a:rPr>
                <a:t>δ</a:t>
              </a:r>
              <a:r>
                <a:rPr lang="el-GR" sz="2800" dirty="0" smtClean="0">
                  <a:solidFill>
                    <a:srgbClr val="CC0000"/>
                  </a:solidFill>
                  <a:latin typeface="Calibri"/>
                  <a:cs typeface="Calibri"/>
                </a:rPr>
                <a:t>(</a:t>
              </a:r>
              <a:r>
                <a:rPr lang="en-US" sz="2800" dirty="0" smtClean="0">
                  <a:solidFill>
                    <a:srgbClr val="CC0000"/>
                  </a:solidFill>
                  <a:latin typeface="Calibri"/>
                  <a:cs typeface="Calibri"/>
                </a:rPr>
                <a:t>t)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8056708" y="2611215"/>
              <a:ext cx="77344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800" i="1" dirty="0" smtClean="0">
                  <a:solidFill>
                    <a:srgbClr val="CC0000"/>
                  </a:solidFill>
                  <a:latin typeface="Calibri"/>
                  <a:cs typeface="Calibri"/>
                </a:rPr>
                <a:t>δ</a:t>
              </a:r>
              <a:r>
                <a:rPr lang="el-GR" sz="2800" dirty="0" smtClean="0">
                  <a:solidFill>
                    <a:srgbClr val="CC0000"/>
                  </a:solidFill>
                  <a:latin typeface="Calibri"/>
                  <a:cs typeface="Calibri"/>
                </a:rPr>
                <a:t>(</a:t>
              </a:r>
              <a:r>
                <a:rPr lang="en-US" sz="2800" dirty="0" smtClean="0">
                  <a:solidFill>
                    <a:srgbClr val="CC0000"/>
                  </a:solidFill>
                  <a:latin typeface="Calibri"/>
                  <a:cs typeface="Calibri"/>
                </a:rPr>
                <a:t>y)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462473" y="1287237"/>
              <a:ext cx="111217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800" i="1" dirty="0" smtClean="0">
                  <a:solidFill>
                    <a:srgbClr val="CC0000"/>
                  </a:solidFill>
                  <a:latin typeface="Calibri"/>
                  <a:cs typeface="Calibri"/>
                </a:rPr>
                <a:t>δ</a:t>
              </a:r>
              <a:r>
                <a:rPr lang="el-GR" sz="2800" dirty="0" smtClean="0">
                  <a:solidFill>
                    <a:srgbClr val="CC0000"/>
                  </a:solidFill>
                  <a:latin typeface="Calibri"/>
                  <a:cs typeface="Calibri"/>
                </a:rPr>
                <a:t>(</a:t>
              </a:r>
              <a:r>
                <a:rPr lang="en-US" sz="2800" dirty="0">
                  <a:solidFill>
                    <a:srgbClr val="CC0000"/>
                  </a:solidFill>
                  <a:latin typeface="Calibri"/>
                  <a:cs typeface="Calibri"/>
                </a:rPr>
                <a:t>s</a:t>
              </a:r>
              <a:r>
                <a:rPr lang="en-US" sz="2800" dirty="0" smtClean="0">
                  <a:solidFill>
                    <a:srgbClr val="CC0000"/>
                  </a:solidFill>
                  <a:latin typeface="Calibri"/>
                  <a:cs typeface="Calibri"/>
                </a:rPr>
                <a:t>)=0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120633" y="1702256"/>
              <a:ext cx="340658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Calibri"/>
                  <a:cs typeface="Calibri"/>
                </a:rPr>
                <a:t>1</a:t>
              </a: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310768" y="5863328"/>
            <a:ext cx="58872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3366FF"/>
                </a:solidFill>
                <a:latin typeface="Calibri"/>
                <a:cs typeface="Calibri"/>
              </a:rPr>
              <a:t>How do we solve the equations? </a:t>
            </a:r>
            <a:r>
              <a:rPr lang="en-US" sz="2400" dirty="0" smtClean="0">
                <a:solidFill>
                  <a:srgbClr val="FF0000"/>
                </a:solidFill>
                <a:latin typeface="Calibri"/>
                <a:cs typeface="Calibri"/>
              </a:rPr>
              <a:t>by iteration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cs typeface="Calibri"/>
              </a:rPr>
              <a:t>Triangle inequality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39624" y="3655630"/>
            <a:ext cx="78364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3366FF"/>
                </a:solidFill>
              </a:rPr>
              <a:t>The shortest path length values must satisfy these equations: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5319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188848"/>
              </p:ext>
            </p:extLst>
          </p:nvPr>
        </p:nvGraphicFramePr>
        <p:xfrm>
          <a:off x="423863" y="1089025"/>
          <a:ext cx="3406775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4" imgW="1803400" imgH="660400" progId="Equation.3">
                  <p:embed/>
                </p:oleObj>
              </mc:Choice>
              <mc:Fallback>
                <p:oleObj name="Equation" r:id="rId4" imgW="1803400" imgH="660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3863" y="1089025"/>
                        <a:ext cx="3406775" cy="124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6263472" y="2111447"/>
            <a:ext cx="2778818" cy="2253657"/>
            <a:chOff x="5462473" y="678180"/>
            <a:chExt cx="3446458" cy="2760756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933440" y="678180"/>
              <a:ext cx="2413000" cy="2760756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7985377" y="864638"/>
              <a:ext cx="807303" cy="5655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400" i="1" dirty="0" smtClean="0">
                  <a:solidFill>
                    <a:srgbClr val="5959FF"/>
                  </a:solidFill>
                  <a:latin typeface="Calibri"/>
                  <a:cs typeface="Calibri"/>
                </a:rPr>
                <a:t>δ</a:t>
              </a:r>
              <a:r>
                <a:rPr lang="el-GR" sz="2400" dirty="0" smtClean="0">
                  <a:solidFill>
                    <a:srgbClr val="5959FF"/>
                  </a:solidFill>
                  <a:latin typeface="Calibri"/>
                  <a:cs typeface="Calibri"/>
                </a:rPr>
                <a:t>(</a:t>
              </a:r>
              <a:r>
                <a:rPr lang="en-US" sz="2400" dirty="0" smtClean="0">
                  <a:solidFill>
                    <a:srgbClr val="5959FF"/>
                  </a:solidFill>
                  <a:latin typeface="Calibri"/>
                  <a:cs typeface="Calibri"/>
                </a:rPr>
                <a:t>t)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8056708" y="2611215"/>
              <a:ext cx="852223" cy="5655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400" i="1" dirty="0" smtClean="0">
                  <a:solidFill>
                    <a:srgbClr val="5959FF"/>
                  </a:solidFill>
                  <a:latin typeface="Calibri"/>
                  <a:cs typeface="Calibri"/>
                </a:rPr>
                <a:t>δ</a:t>
              </a:r>
              <a:r>
                <a:rPr lang="el-GR" sz="2400" dirty="0" smtClean="0">
                  <a:solidFill>
                    <a:srgbClr val="5959FF"/>
                  </a:solidFill>
                  <a:latin typeface="Calibri"/>
                  <a:cs typeface="Calibri"/>
                </a:rPr>
                <a:t>(</a:t>
              </a:r>
              <a:r>
                <a:rPr lang="en-US" sz="2400" dirty="0" smtClean="0">
                  <a:solidFill>
                    <a:srgbClr val="5959FF"/>
                  </a:solidFill>
                  <a:latin typeface="Calibri"/>
                  <a:cs typeface="Calibri"/>
                </a:rPr>
                <a:t>y)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462473" y="1287237"/>
              <a:ext cx="1212325" cy="5655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400" i="1" dirty="0" smtClean="0">
                  <a:solidFill>
                    <a:schemeClr val="accent1">
                      <a:lumMod val="75000"/>
                    </a:schemeClr>
                  </a:solidFill>
                  <a:latin typeface="Calibri"/>
                  <a:cs typeface="Calibri"/>
                </a:rPr>
                <a:t>δ</a:t>
              </a:r>
              <a:r>
                <a:rPr lang="el-GR" sz="2400" dirty="0" smtClean="0">
                  <a:solidFill>
                    <a:schemeClr val="accent1">
                      <a:lumMod val="75000"/>
                    </a:schemeClr>
                  </a:solidFill>
                  <a:latin typeface="Calibri"/>
                  <a:cs typeface="Calibri"/>
                </a:rPr>
                <a:t>(</a:t>
              </a:r>
              <a:r>
                <a:rPr lang="en-US" sz="2400" dirty="0">
                  <a:solidFill>
                    <a:schemeClr val="accent1">
                      <a:lumMod val="75000"/>
                    </a:schemeClr>
                  </a:solidFill>
                  <a:latin typeface="Calibri"/>
                  <a:cs typeface="Calibri"/>
                </a:rPr>
                <a:t>s</a:t>
              </a:r>
              <a:r>
                <a:rPr lang="en-US" sz="2400" dirty="0" smtClean="0">
                  <a:solidFill>
                    <a:schemeClr val="accent1">
                      <a:lumMod val="75000"/>
                    </a:schemeClr>
                  </a:solidFill>
                  <a:latin typeface="Calibri"/>
                  <a:cs typeface="Calibri"/>
                </a:rPr>
                <a:t>)=0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120633" y="1702255"/>
              <a:ext cx="390259" cy="49013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Calibri"/>
                  <a:cs typeface="Calibri"/>
                </a:rPr>
                <a:t>1</a:t>
              </a: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216187" y="149731"/>
            <a:ext cx="4968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3366FF"/>
                </a:solidFill>
                <a:latin typeface="Calibri"/>
                <a:cs typeface="Calibri"/>
              </a:rPr>
              <a:t>How do we solve the equations? 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Calibri"/>
                <a:cs typeface="Calibri"/>
              </a:rPr>
              <a:t>-&gt; By iterations starting conservativel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139952" y="1187233"/>
            <a:ext cx="4424408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Think of nodes as sending to their </a:t>
            </a:r>
          </a:p>
          <a:p>
            <a:r>
              <a:rPr lang="en-US" sz="2400" dirty="0" smtClean="0">
                <a:latin typeface="Calibri"/>
                <a:cs typeface="Calibri"/>
              </a:rPr>
              <a:t>neighbors their estimate from the </a:t>
            </a:r>
          </a:p>
          <a:p>
            <a:r>
              <a:rPr lang="en-US" sz="2400" dirty="0" smtClean="0">
                <a:latin typeface="Calibri"/>
                <a:cs typeface="Calibri"/>
              </a:rPr>
              <a:t>previous round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486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911908"/>
              </p:ext>
            </p:extLst>
          </p:nvPr>
        </p:nvGraphicFramePr>
        <p:xfrm>
          <a:off x="423863" y="1089025"/>
          <a:ext cx="3406775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4" imgW="1803400" imgH="660400" progId="Equation.3">
                  <p:embed/>
                </p:oleObj>
              </mc:Choice>
              <mc:Fallback>
                <p:oleObj name="Equation" r:id="rId4" imgW="1803400" imgH="660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3863" y="1089025"/>
                        <a:ext cx="3406775" cy="124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6263472" y="2111447"/>
            <a:ext cx="2778818" cy="2253657"/>
            <a:chOff x="5462473" y="678180"/>
            <a:chExt cx="3446458" cy="2760756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933440" y="678180"/>
              <a:ext cx="2413000" cy="2760756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7985377" y="864638"/>
              <a:ext cx="807303" cy="5655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400" i="1" dirty="0" smtClean="0">
                  <a:solidFill>
                    <a:srgbClr val="5959FF"/>
                  </a:solidFill>
                  <a:latin typeface="Calibri"/>
                  <a:cs typeface="Calibri"/>
                </a:rPr>
                <a:t>δ</a:t>
              </a:r>
              <a:r>
                <a:rPr lang="el-GR" sz="2400" dirty="0" smtClean="0">
                  <a:solidFill>
                    <a:srgbClr val="5959FF"/>
                  </a:solidFill>
                  <a:latin typeface="Calibri"/>
                  <a:cs typeface="Calibri"/>
                </a:rPr>
                <a:t>(</a:t>
              </a:r>
              <a:r>
                <a:rPr lang="en-US" sz="2400" dirty="0" smtClean="0">
                  <a:solidFill>
                    <a:srgbClr val="5959FF"/>
                  </a:solidFill>
                  <a:latin typeface="Calibri"/>
                  <a:cs typeface="Calibri"/>
                </a:rPr>
                <a:t>t)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8056708" y="2611215"/>
              <a:ext cx="852223" cy="5655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400" i="1" dirty="0" smtClean="0">
                  <a:solidFill>
                    <a:srgbClr val="5959FF"/>
                  </a:solidFill>
                  <a:latin typeface="Calibri"/>
                  <a:cs typeface="Calibri"/>
                </a:rPr>
                <a:t>δ</a:t>
              </a:r>
              <a:r>
                <a:rPr lang="el-GR" sz="2400" dirty="0" smtClean="0">
                  <a:solidFill>
                    <a:srgbClr val="5959FF"/>
                  </a:solidFill>
                  <a:latin typeface="Calibri"/>
                  <a:cs typeface="Calibri"/>
                </a:rPr>
                <a:t>(</a:t>
              </a:r>
              <a:r>
                <a:rPr lang="en-US" sz="2400" dirty="0" smtClean="0">
                  <a:solidFill>
                    <a:srgbClr val="5959FF"/>
                  </a:solidFill>
                  <a:latin typeface="Calibri"/>
                  <a:cs typeface="Calibri"/>
                </a:rPr>
                <a:t>y)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462473" y="1287237"/>
              <a:ext cx="1212325" cy="5655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400" i="1" dirty="0" smtClean="0">
                  <a:solidFill>
                    <a:schemeClr val="accent1">
                      <a:lumMod val="75000"/>
                    </a:schemeClr>
                  </a:solidFill>
                  <a:latin typeface="Calibri"/>
                  <a:cs typeface="Calibri"/>
                </a:rPr>
                <a:t>δ</a:t>
              </a:r>
              <a:r>
                <a:rPr lang="el-GR" sz="2400" dirty="0" smtClean="0">
                  <a:solidFill>
                    <a:schemeClr val="accent1">
                      <a:lumMod val="75000"/>
                    </a:schemeClr>
                  </a:solidFill>
                  <a:latin typeface="Calibri"/>
                  <a:cs typeface="Calibri"/>
                </a:rPr>
                <a:t>(</a:t>
              </a:r>
              <a:r>
                <a:rPr lang="en-US" sz="2400" dirty="0">
                  <a:solidFill>
                    <a:schemeClr val="accent1">
                      <a:lumMod val="75000"/>
                    </a:schemeClr>
                  </a:solidFill>
                  <a:latin typeface="Calibri"/>
                  <a:cs typeface="Calibri"/>
                </a:rPr>
                <a:t>s</a:t>
              </a:r>
              <a:r>
                <a:rPr lang="en-US" sz="2400" dirty="0" smtClean="0">
                  <a:solidFill>
                    <a:schemeClr val="accent1">
                      <a:lumMod val="75000"/>
                    </a:schemeClr>
                  </a:solidFill>
                  <a:latin typeface="Calibri"/>
                  <a:cs typeface="Calibri"/>
                </a:rPr>
                <a:t>)=0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120633" y="1702255"/>
              <a:ext cx="390259" cy="49013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Calibri"/>
                  <a:cs typeface="Calibri"/>
                </a:rPr>
                <a:t>1</a:t>
              </a: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216187" y="149731"/>
            <a:ext cx="4968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3366FF"/>
                </a:solidFill>
                <a:latin typeface="Calibri"/>
                <a:cs typeface="Calibri"/>
              </a:rPr>
              <a:t>How do we solve the equations? 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Calibri"/>
                <a:cs typeface="Calibri"/>
              </a:rPr>
              <a:t>-&gt; By iterations starting conservatively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1735531"/>
              </p:ext>
            </p:extLst>
          </p:nvPr>
        </p:nvGraphicFramePr>
        <p:xfrm>
          <a:off x="179512" y="3288396"/>
          <a:ext cx="6096000" cy="14833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time=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1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2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3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 smtClean="0">
                          <a:solidFill>
                            <a:srgbClr val="000000"/>
                          </a:solidFill>
                        </a:rPr>
                        <a:t>δ(</a:t>
                      </a:r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s)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 smtClean="0">
                          <a:solidFill>
                            <a:srgbClr val="000000"/>
                          </a:solidFill>
                        </a:rPr>
                        <a:t>δ(</a:t>
                      </a:r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t)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∞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2"/>
                          </a:solidFill>
                        </a:rPr>
                        <a:t>3</a:t>
                      </a:r>
                      <a:endParaRPr lang="en-US" dirty="0">
                        <a:solidFill>
                          <a:schemeClr val="accent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 smtClean="0">
                          <a:solidFill>
                            <a:srgbClr val="000000"/>
                          </a:solidFill>
                        </a:rPr>
                        <a:t>δ(</a:t>
                      </a:r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y)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∞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2"/>
                          </a:solidFill>
                        </a:rPr>
                        <a:t>5</a:t>
                      </a:r>
                      <a:endParaRPr lang="en-US" dirty="0">
                        <a:solidFill>
                          <a:schemeClr val="accent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CC0000"/>
                          </a:solidFill>
                        </a:rPr>
                        <a:t>4</a:t>
                      </a:r>
                      <a:endParaRPr lang="en-US" dirty="0">
                        <a:solidFill>
                          <a:srgbClr val="CC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13303" y="2380382"/>
            <a:ext cx="48605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Iterations (time = 0, 1, 2…)</a:t>
            </a:r>
          </a:p>
          <a:p>
            <a:r>
              <a:rPr lang="en-US" sz="2400" dirty="0" smtClean="0">
                <a:latin typeface="Calibri"/>
                <a:cs typeface="Calibri"/>
              </a:rPr>
              <a:t>Each node decides on its predecessor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641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69749" y="404664"/>
            <a:ext cx="2349500" cy="1556029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ations for shortest path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cs typeface="Calibri"/>
              </a:rPr>
              <a:t>Assume DGs with </a:t>
            </a:r>
            <a:r>
              <a:rPr lang="en-US" dirty="0">
                <a:solidFill>
                  <a:srgbClr val="3366FF"/>
                </a:solidFill>
                <a:cs typeface="Calibri"/>
              </a:rPr>
              <a:t>no negative cycles</a:t>
            </a:r>
          </a:p>
          <a:p>
            <a:r>
              <a:rPr lang="en-US" dirty="0">
                <a:cs typeface="Calibri"/>
              </a:rPr>
              <a:t>Initial state = </a:t>
            </a:r>
            <a:r>
              <a:rPr lang="en-US" i="1" dirty="0">
                <a:cs typeface="Calibri"/>
              </a:rPr>
              <a:t>s</a:t>
            </a:r>
            <a:endParaRPr lang="en-US" dirty="0">
              <a:cs typeface="Calibri"/>
            </a:endParaRPr>
          </a:p>
          <a:p>
            <a:r>
              <a:rPr lang="en-US" dirty="0" smtClean="0"/>
              <a:t>Proposition 1:  </a:t>
            </a:r>
            <a:r>
              <a:rPr lang="el-GR" i="1" dirty="0">
                <a:cs typeface="Calibri"/>
              </a:rPr>
              <a:t>δ</a:t>
            </a:r>
            <a:r>
              <a:rPr lang="en-US" dirty="0">
                <a:cs typeface="Calibri"/>
              </a:rPr>
              <a:t>(</a:t>
            </a:r>
            <a:r>
              <a:rPr lang="en-US" i="1" dirty="0" err="1">
                <a:cs typeface="Calibri"/>
              </a:rPr>
              <a:t>s</a:t>
            </a:r>
            <a:r>
              <a:rPr lang="en-US" dirty="0" err="1">
                <a:cs typeface="Calibri"/>
              </a:rPr>
              <a:t>,</a:t>
            </a:r>
            <a:r>
              <a:rPr lang="en-US" i="1" dirty="0" err="1">
                <a:cs typeface="Calibri"/>
              </a:rPr>
              <a:t>u</a:t>
            </a:r>
            <a:r>
              <a:rPr lang="en-US" dirty="0">
                <a:cs typeface="Calibri"/>
              </a:rPr>
              <a:t>) </a:t>
            </a:r>
            <a:r>
              <a:rPr lang="en-US" dirty="0" smtClean="0">
                <a:cs typeface="Calibri"/>
              </a:rPr>
              <a:t>is:</a:t>
            </a:r>
            <a:endParaRPr lang="en-US" dirty="0">
              <a:cs typeface="Calibri"/>
            </a:endParaRPr>
          </a:p>
          <a:p>
            <a:endParaRPr lang="en-US" dirty="0" smtClean="0">
              <a:cs typeface="Calibri"/>
            </a:endParaRPr>
          </a:p>
          <a:p>
            <a:endParaRPr lang="en-US" dirty="0">
              <a:cs typeface="Calibri"/>
            </a:endParaRPr>
          </a:p>
          <a:p>
            <a:endParaRPr lang="en-US" dirty="0" smtClean="0">
              <a:cs typeface="Calibri"/>
            </a:endParaRPr>
          </a:p>
          <a:p>
            <a:endParaRPr lang="en-US" dirty="0" smtClean="0"/>
          </a:p>
          <a:p>
            <a:endParaRPr lang="en-US" i="1" dirty="0">
              <a:cs typeface="Calibri"/>
            </a:endParaRPr>
          </a:p>
          <a:p>
            <a:endParaRPr lang="en-US" i="1" dirty="0" smtClean="0">
              <a:cs typeface="Calibri"/>
            </a:endParaRPr>
          </a:p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710707"/>
              </p:ext>
            </p:extLst>
          </p:nvPr>
        </p:nvGraphicFramePr>
        <p:xfrm>
          <a:off x="1115616" y="2838728"/>
          <a:ext cx="6258790" cy="1251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5" imgW="2540000" imgH="508000" progId="Equation.3">
                  <p:embed/>
                </p:oleObj>
              </mc:Choice>
              <mc:Fallback>
                <p:oleObj name="Equation" r:id="rId5" imgW="25400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5616" y="2838728"/>
                        <a:ext cx="6258790" cy="1251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425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ations for shortest path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4529" y="856013"/>
            <a:ext cx="9939198" cy="5275366"/>
          </a:xfrm>
        </p:spPr>
        <p:txBody>
          <a:bodyPr/>
          <a:lstStyle/>
          <a:p>
            <a:r>
              <a:rPr lang="en-US" dirty="0" smtClean="0"/>
              <a:t>Proposition 2: </a:t>
            </a:r>
            <a:r>
              <a:rPr lang="el-GR" i="1" dirty="0">
                <a:cs typeface="Calibri"/>
              </a:rPr>
              <a:t>δ</a:t>
            </a:r>
            <a:r>
              <a:rPr lang="en-US" dirty="0">
                <a:cs typeface="Calibri"/>
              </a:rPr>
              <a:t>(</a:t>
            </a:r>
            <a:r>
              <a:rPr lang="en-US" i="1" dirty="0" err="1">
                <a:cs typeface="Calibri"/>
              </a:rPr>
              <a:t>s</a:t>
            </a:r>
            <a:r>
              <a:rPr lang="en-US" dirty="0" err="1" smtClean="0">
                <a:cs typeface="Calibri"/>
              </a:rPr>
              <a:t>,</a:t>
            </a:r>
            <a:r>
              <a:rPr lang="en-US" i="1" dirty="0" err="1">
                <a:cs typeface="Calibri"/>
              </a:rPr>
              <a:t>v</a:t>
            </a:r>
            <a:r>
              <a:rPr lang="en-US" dirty="0" smtClean="0">
                <a:cs typeface="Calibri"/>
              </a:rPr>
              <a:t>) satisfies the </a:t>
            </a:r>
            <a:r>
              <a:rPr lang="en-US" dirty="0" smtClean="0">
                <a:solidFill>
                  <a:srgbClr val="FF0000"/>
                </a:solidFill>
                <a:cs typeface="Calibri"/>
              </a:rPr>
              <a:t>Bellman</a:t>
            </a:r>
            <a:r>
              <a:rPr lang="en-US" dirty="0">
                <a:solidFill>
                  <a:srgbClr val="FF0000"/>
                </a:solidFill>
                <a:cs typeface="Calibri"/>
              </a:rPr>
              <a:t> </a:t>
            </a:r>
            <a:r>
              <a:rPr lang="en-US" dirty="0" smtClean="0">
                <a:solidFill>
                  <a:srgbClr val="FF0000"/>
                </a:solidFill>
                <a:cs typeface="Calibri"/>
              </a:rPr>
              <a:t>equations </a:t>
            </a:r>
          </a:p>
          <a:p>
            <a:pPr marL="0" indent="0">
              <a:buNone/>
            </a:pPr>
            <a:endParaRPr lang="en-US" dirty="0" smtClean="0">
              <a:cs typeface="Calibri"/>
            </a:endParaRPr>
          </a:p>
          <a:p>
            <a:pPr marL="0" indent="0">
              <a:buNone/>
            </a:pPr>
            <a:endParaRPr lang="en-US" dirty="0">
              <a:cs typeface="Calibri"/>
            </a:endParaRPr>
          </a:p>
          <a:p>
            <a:pPr marL="0" indent="0">
              <a:buNone/>
            </a:pPr>
            <a:endParaRPr lang="en-US" dirty="0" smtClean="0">
              <a:cs typeface="Calibri"/>
            </a:endParaRPr>
          </a:p>
          <a:p>
            <a:pPr marL="0" indent="0">
              <a:buNone/>
            </a:pPr>
            <a:endParaRPr lang="en-US" dirty="0" smtClean="0">
              <a:cs typeface="Calibri"/>
            </a:endParaRPr>
          </a:p>
          <a:p>
            <a:r>
              <a:rPr lang="en-US" dirty="0" smtClean="0">
                <a:cs typeface="Calibri"/>
              </a:rPr>
              <a:t>The solution of each equations is unique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210632"/>
              </p:ext>
            </p:extLst>
          </p:nvPr>
        </p:nvGraphicFramePr>
        <p:xfrm>
          <a:off x="281632" y="1656757"/>
          <a:ext cx="7064044" cy="1532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6" name="Equation" r:id="rId4" imgW="2946400" imgH="673100" progId="Equation.DSMT4">
                  <p:embed/>
                </p:oleObj>
              </mc:Choice>
              <mc:Fallback>
                <p:oleObj name="Equation" r:id="rId4" imgW="2946400" imgH="67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632" y="1656757"/>
                        <a:ext cx="7064044" cy="1532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529348"/>
              </p:ext>
            </p:extLst>
          </p:nvPr>
        </p:nvGraphicFramePr>
        <p:xfrm>
          <a:off x="6199501" y="5340229"/>
          <a:ext cx="2292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7" name="Equation" r:id="rId6" imgW="1016000" imgH="266700" progId="Equation.3">
                  <p:embed/>
                </p:oleObj>
              </mc:Choice>
              <mc:Fallback>
                <p:oleObj name="Equation" r:id="rId6" imgW="1016000" imgH="266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99501" y="5340229"/>
                        <a:ext cx="229235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980159" y="5293769"/>
            <a:ext cx="4263363" cy="878301"/>
            <a:chOff x="630754" y="5293769"/>
            <a:chExt cx="4263363" cy="878301"/>
          </a:xfrm>
        </p:grpSpPr>
        <p:sp>
          <p:nvSpPr>
            <p:cNvPr id="14" name="Oval 13"/>
            <p:cNvSpPr/>
            <p:nvPr/>
          </p:nvSpPr>
          <p:spPr>
            <a:xfrm>
              <a:off x="878256" y="5349949"/>
              <a:ext cx="135117" cy="1351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1611656" y="5340229"/>
              <a:ext cx="135117" cy="1351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2578530" y="5293769"/>
              <a:ext cx="135117" cy="1351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3491349" y="5679630"/>
              <a:ext cx="135117" cy="1351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Arrow Connector 21"/>
            <p:cNvCxnSpPr>
              <a:stCxn id="14" idx="6"/>
              <a:endCxn id="15" idx="2"/>
            </p:cNvCxnSpPr>
            <p:nvPr/>
          </p:nvCxnSpPr>
          <p:spPr bwMode="auto">
            <a:xfrm flipV="1">
              <a:off x="1013373" y="5407779"/>
              <a:ext cx="598283" cy="9720"/>
            </a:xfrm>
            <a:prstGeom prst="straightConnector1">
              <a:avLst/>
            </a:prstGeom>
            <a:solidFill>
              <a:srgbClr val="FFFF66"/>
            </a:solidFill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3" name="Straight Arrow Connector 22"/>
            <p:cNvCxnSpPr>
              <a:endCxn id="17" idx="2"/>
            </p:cNvCxnSpPr>
            <p:nvPr/>
          </p:nvCxnSpPr>
          <p:spPr bwMode="auto">
            <a:xfrm flipV="1">
              <a:off x="1773796" y="5361319"/>
              <a:ext cx="804734" cy="46460"/>
            </a:xfrm>
            <a:prstGeom prst="straightConnector1">
              <a:avLst/>
            </a:prstGeom>
            <a:solidFill>
              <a:srgbClr val="FFFF66"/>
            </a:solidFill>
            <a:ln w="12700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arrow"/>
            </a:ln>
            <a:effectLst/>
          </p:spPr>
        </p:cxnSp>
        <p:sp>
          <p:nvSpPr>
            <p:cNvPr id="25" name="Oval 24"/>
            <p:cNvSpPr/>
            <p:nvPr/>
          </p:nvSpPr>
          <p:spPr>
            <a:xfrm>
              <a:off x="4494982" y="5683420"/>
              <a:ext cx="135117" cy="1351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" name="Straight Arrow Connector 25"/>
            <p:cNvCxnSpPr>
              <a:endCxn id="19" idx="1"/>
            </p:cNvCxnSpPr>
            <p:nvPr/>
          </p:nvCxnSpPr>
          <p:spPr bwMode="auto">
            <a:xfrm>
              <a:off x="2719611" y="5367249"/>
              <a:ext cx="791525" cy="332166"/>
            </a:xfrm>
            <a:prstGeom prst="straightConnector1">
              <a:avLst/>
            </a:prstGeom>
            <a:solidFill>
              <a:srgbClr val="FFFF66"/>
            </a:solidFill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8" name="Straight Arrow Connector 27"/>
            <p:cNvCxnSpPr>
              <a:endCxn id="25" idx="1"/>
            </p:cNvCxnSpPr>
            <p:nvPr/>
          </p:nvCxnSpPr>
          <p:spPr bwMode="auto">
            <a:xfrm flipV="1">
              <a:off x="3615151" y="5703205"/>
              <a:ext cx="899618" cy="32603"/>
            </a:xfrm>
            <a:prstGeom prst="straightConnector1">
              <a:avLst/>
            </a:prstGeom>
            <a:solidFill>
              <a:srgbClr val="FFFF66"/>
            </a:solidFill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4898344"/>
                </p:ext>
              </p:extLst>
            </p:nvPr>
          </p:nvGraphicFramePr>
          <p:xfrm>
            <a:off x="4681392" y="5665303"/>
            <a:ext cx="212725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8" name="Equation" r:id="rId8" imgW="88900" imgH="139700" progId="Equation.DSMT4">
                    <p:embed/>
                  </p:oleObj>
                </mc:Choice>
                <mc:Fallback>
                  <p:oleObj name="Equation" r:id="rId8" imgW="88900" imgH="139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681392" y="5665303"/>
                          <a:ext cx="212725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7635975"/>
                </p:ext>
              </p:extLst>
            </p:nvPr>
          </p:nvGraphicFramePr>
          <p:xfrm>
            <a:off x="630754" y="5507491"/>
            <a:ext cx="242888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9" name="Equation" r:id="rId10" imgW="101600" imgH="127000" progId="Equation.DSMT4">
                    <p:embed/>
                  </p:oleObj>
                </mc:Choice>
                <mc:Fallback>
                  <p:oleObj name="Equation" r:id="rId10" imgW="101600" imgH="127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30754" y="5507491"/>
                          <a:ext cx="242888" cy="288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7822470"/>
                </p:ext>
              </p:extLst>
            </p:nvPr>
          </p:nvGraphicFramePr>
          <p:xfrm>
            <a:off x="3813654" y="5565645"/>
            <a:ext cx="577850" cy="606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20" name="Equation" r:id="rId12" imgW="241300" imgH="266700" progId="Equation.DSMT4">
                    <p:embed/>
                  </p:oleObj>
                </mc:Choice>
                <mc:Fallback>
                  <p:oleObj name="Equation" r:id="rId12" imgW="241300" imgH="266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813654" y="5565645"/>
                          <a:ext cx="577850" cy="606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4840723"/>
                </p:ext>
              </p:extLst>
            </p:nvPr>
          </p:nvGraphicFramePr>
          <p:xfrm>
            <a:off x="1068929" y="5653736"/>
            <a:ext cx="1366838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21" name="Equation" r:id="rId14" imgW="571500" imgH="177800" progId="Equation.DSMT4">
                    <p:embed/>
                  </p:oleObj>
                </mc:Choice>
                <mc:Fallback>
                  <p:oleObj name="Equation" r:id="rId14" imgW="5715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068929" y="5653736"/>
                          <a:ext cx="1366838" cy="403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2276134"/>
                </p:ext>
              </p:extLst>
            </p:nvPr>
          </p:nvGraphicFramePr>
          <p:xfrm>
            <a:off x="3237353" y="5769008"/>
            <a:ext cx="304800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22" name="Equation" r:id="rId16" imgW="127000" imgH="127000" progId="Equation.DSMT4">
                    <p:embed/>
                  </p:oleObj>
                </mc:Choice>
                <mc:Fallback>
                  <p:oleObj name="Equation" r:id="rId16" imgW="127000" imgH="127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237353" y="5769008"/>
                          <a:ext cx="304800" cy="287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068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3600" y="495300"/>
            <a:ext cx="4178300" cy="269738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90500" y="406400"/>
            <a:ext cx="5621626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Proposition 3:</a:t>
            </a:r>
          </a:p>
          <a:p>
            <a:r>
              <a:rPr lang="el-GR" sz="2800" i="1" dirty="0" smtClean="0">
                <a:latin typeface="Calibri"/>
                <a:cs typeface="Calibri"/>
              </a:rPr>
              <a:t>δ</a:t>
            </a:r>
            <a:r>
              <a:rPr lang="el-GR" sz="2800" dirty="0" smtClean="0">
                <a:latin typeface="Calibri"/>
                <a:cs typeface="Calibri"/>
              </a:rPr>
              <a:t>(</a:t>
            </a:r>
            <a:r>
              <a:rPr lang="en-US" sz="2800" i="1" dirty="0" err="1" smtClean="0">
                <a:latin typeface="Calibri"/>
                <a:cs typeface="Calibri"/>
              </a:rPr>
              <a:t>s</a:t>
            </a:r>
            <a:r>
              <a:rPr lang="en-US" sz="2800" dirty="0" err="1" smtClean="0">
                <a:latin typeface="Calibri"/>
                <a:cs typeface="Calibri"/>
              </a:rPr>
              <a:t>,</a:t>
            </a:r>
            <a:r>
              <a:rPr lang="en-US" sz="2800" i="1" dirty="0" err="1" smtClean="0">
                <a:latin typeface="Calibri"/>
                <a:cs typeface="Calibri"/>
              </a:rPr>
              <a:t>v</a:t>
            </a:r>
            <a:r>
              <a:rPr lang="en-US" sz="2800" dirty="0" smtClean="0">
                <a:latin typeface="Calibri"/>
                <a:cs typeface="Calibri"/>
              </a:rPr>
              <a:t>) defines a tree structure over </a:t>
            </a:r>
            <a:r>
              <a:rPr lang="en-US" sz="2800" i="1" dirty="0" smtClean="0">
                <a:latin typeface="Calibri"/>
                <a:cs typeface="Calibri"/>
              </a:rPr>
              <a:t>V</a:t>
            </a:r>
            <a:r>
              <a:rPr lang="en-US" sz="2800" dirty="0" smtClean="0">
                <a:latin typeface="Calibri"/>
                <a:cs typeface="Calibri"/>
              </a:rPr>
              <a:t>:</a:t>
            </a:r>
          </a:p>
          <a:p>
            <a:r>
              <a:rPr lang="en-US" sz="2800" dirty="0">
                <a:latin typeface="Calibri"/>
                <a:cs typeface="Calibri"/>
              </a:rPr>
              <a:t>t</a:t>
            </a:r>
            <a:r>
              <a:rPr lang="en-US" sz="2800" dirty="0" smtClean="0">
                <a:latin typeface="Calibri"/>
                <a:cs typeface="Calibri"/>
              </a:rPr>
              <a:t>he </a:t>
            </a:r>
            <a:r>
              <a:rPr lang="en-US" sz="2800" dirty="0" smtClean="0">
                <a:solidFill>
                  <a:srgbClr val="FF0000"/>
                </a:solidFill>
                <a:latin typeface="Calibri"/>
                <a:cs typeface="Calibri"/>
              </a:rPr>
              <a:t>shortest-path tree</a:t>
            </a:r>
            <a:endParaRPr lang="en-US" sz="2800" dirty="0" smtClean="0">
              <a:latin typeface="Calibri"/>
              <a:cs typeface="Calibri"/>
            </a:endParaRPr>
          </a:p>
          <a:p>
            <a:r>
              <a:rPr lang="en-US" sz="2800" dirty="0" smtClean="0">
                <a:solidFill>
                  <a:srgbClr val="008000"/>
                </a:solidFill>
                <a:latin typeface="Calibri"/>
                <a:cs typeface="Calibri"/>
              </a:rPr>
              <a:t>(not necessarily unique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365500"/>
            <a:ext cx="3111500" cy="218627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66965" y="3393772"/>
            <a:ext cx="2771462" cy="199102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19800" y="3301999"/>
            <a:ext cx="2927725" cy="207380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298700" y="5638800"/>
            <a:ext cx="421161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alibri"/>
                <a:cs typeface="Calibri"/>
              </a:rPr>
              <a:t>two possible shortest path trees</a:t>
            </a:r>
          </a:p>
          <a:p>
            <a:r>
              <a:rPr lang="en-US" sz="2400" dirty="0" smtClean="0">
                <a:solidFill>
                  <a:srgbClr val="008000"/>
                </a:solidFill>
                <a:latin typeface="Calibri"/>
                <a:cs typeface="Calibri"/>
              </a:rPr>
              <a:t>but the value function is uniqu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594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4240" y="342900"/>
            <a:ext cx="4142740" cy="27692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54000" y="193040"/>
            <a:ext cx="5095866" cy="12618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Question</a:t>
            </a:r>
          </a:p>
          <a:p>
            <a:r>
              <a:rPr lang="en-US" sz="2400" dirty="0" smtClean="0">
                <a:latin typeface="Calibri"/>
                <a:cs typeface="Calibri"/>
              </a:rPr>
              <a:t>write the Bellman equations for the DG</a:t>
            </a:r>
          </a:p>
          <a:p>
            <a:r>
              <a:rPr lang="en-US" sz="2400" dirty="0" smtClean="0">
                <a:latin typeface="Calibri"/>
                <a:cs typeface="Calibri"/>
              </a:rPr>
              <a:t>for the shortest paths from 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696135"/>
              </p:ext>
            </p:extLst>
          </p:nvPr>
        </p:nvGraphicFramePr>
        <p:xfrm>
          <a:off x="510539" y="2659080"/>
          <a:ext cx="4940214" cy="2340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4" imgW="2413000" imgH="1143000" progId="Equation.DSMT4">
                  <p:embed/>
                </p:oleObj>
              </mc:Choice>
              <mc:Fallback>
                <p:oleObj name="Equation" r:id="rId4" imgW="24130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0539" y="2659080"/>
                        <a:ext cx="4940214" cy="2340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60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54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1119" y="1019124"/>
            <a:ext cx="8843076" cy="4868782"/>
          </a:xfrm>
        </p:spPr>
        <p:txBody>
          <a:bodyPr>
            <a:normAutofit/>
          </a:bodyPr>
          <a:lstStyle/>
          <a:p>
            <a:r>
              <a:rPr lang="en-US" b="1" u="sng" dirty="0">
                <a:solidFill>
                  <a:schemeClr val="tx1"/>
                </a:solidFill>
                <a:sym typeface="Symbol" pitchFamily="-108" charset="2"/>
              </a:rPr>
              <a:t>S</a:t>
            </a:r>
            <a:r>
              <a:rPr lang="en-US" sz="3200" b="1" u="sng" dirty="0" smtClean="0">
                <a:solidFill>
                  <a:schemeClr val="tx1"/>
                </a:solidFill>
                <a:sym typeface="Symbol" pitchFamily="-108" charset="2"/>
              </a:rPr>
              <a:t>ingle source </a:t>
            </a:r>
            <a:r>
              <a:rPr lang="en-US" sz="3200" dirty="0" smtClean="0">
                <a:solidFill>
                  <a:schemeClr val="tx1"/>
                </a:solidFill>
                <a:sym typeface="Symbol" pitchFamily="-108" charset="2"/>
              </a:rPr>
              <a:t>shortest path problem</a:t>
            </a:r>
          </a:p>
          <a:p>
            <a:r>
              <a:rPr lang="en-US" sz="3200" dirty="0" smtClean="0">
                <a:solidFill>
                  <a:schemeClr val="tx1"/>
                </a:solidFill>
                <a:sym typeface="Symbol" pitchFamily="-108" charset="2"/>
              </a:rPr>
              <a:t>Relaxation</a:t>
            </a:r>
          </a:p>
          <a:p>
            <a:r>
              <a:rPr lang="en-US" sz="3200" dirty="0" smtClean="0">
                <a:solidFill>
                  <a:schemeClr val="tx1"/>
                </a:solidFill>
                <a:sym typeface="Symbol" pitchFamily="-108" charset="2"/>
              </a:rPr>
              <a:t>The Bellman-Ford algorithm</a:t>
            </a:r>
          </a:p>
        </p:txBody>
      </p:sp>
      <p:sp>
        <p:nvSpPr>
          <p:cNvPr id="354309" name="Rectangle 5"/>
          <p:cNvSpPr>
            <a:spLocks noChangeArrowheads="1"/>
          </p:cNvSpPr>
          <p:nvPr/>
        </p:nvSpPr>
        <p:spPr bwMode="auto">
          <a:xfrm>
            <a:off x="8370888" y="6234113"/>
            <a:ext cx="184150" cy="57943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5306" y="6480754"/>
            <a:ext cx="2895600" cy="365125"/>
          </a:xfrm>
        </p:spPr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5553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41118" y="25653"/>
            <a:ext cx="8751361" cy="779372"/>
          </a:xfrm>
        </p:spPr>
        <p:txBody>
          <a:bodyPr>
            <a:normAutofit/>
          </a:bodyPr>
          <a:lstStyle/>
          <a:p>
            <a:r>
              <a:rPr lang="en-US" sz="3200" dirty="0" smtClean="0"/>
              <a:t>Solving the Bellman equations </a:t>
            </a:r>
            <a:r>
              <a:rPr lang="en-US" sz="3200" dirty="0">
                <a:cs typeface="Calibri"/>
              </a:rPr>
              <a:t>(for a given source </a:t>
            </a:r>
            <a:r>
              <a:rPr lang="en-US" sz="3200" i="1" dirty="0">
                <a:cs typeface="Calibri"/>
              </a:rPr>
              <a:t>s</a:t>
            </a:r>
            <a:r>
              <a:rPr lang="en-US" sz="3200" dirty="0">
                <a:cs typeface="Calibri"/>
              </a:rPr>
              <a:t>)</a:t>
            </a:r>
            <a:endParaRPr lang="en-US" sz="3200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cs typeface="Calibri"/>
              </a:rPr>
              <a:t>Problem: How can we </a:t>
            </a:r>
            <a:r>
              <a:rPr lang="en-US" dirty="0">
                <a:solidFill>
                  <a:srgbClr val="FF0000"/>
                </a:solidFill>
                <a:cs typeface="Calibri"/>
              </a:rPr>
              <a:t>compute the </a:t>
            </a:r>
            <a:r>
              <a:rPr lang="en-US" dirty="0" smtClean="0">
                <a:solidFill>
                  <a:srgbClr val="FF0000"/>
                </a:solidFill>
                <a:cs typeface="Calibri"/>
              </a:rPr>
              <a:t>values </a:t>
            </a:r>
            <a:r>
              <a:rPr lang="en-US" dirty="0" smtClean="0">
                <a:cs typeface="Calibri"/>
              </a:rPr>
              <a:t>that satisfy </a:t>
            </a:r>
            <a:r>
              <a:rPr lang="en-US" dirty="0">
                <a:cs typeface="Calibri"/>
              </a:rPr>
              <a:t>the Bellman </a:t>
            </a:r>
            <a:r>
              <a:rPr lang="en-US" dirty="0" smtClean="0">
                <a:cs typeface="Calibri"/>
              </a:rPr>
              <a:t>equations?</a:t>
            </a:r>
            <a:endParaRPr lang="en-US" dirty="0">
              <a:cs typeface="Calibri"/>
            </a:endParaRP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39283"/>
              </p:ext>
            </p:extLst>
          </p:nvPr>
        </p:nvGraphicFramePr>
        <p:xfrm>
          <a:off x="895350" y="2044700"/>
          <a:ext cx="6553200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name="Equation" r:id="rId4" imgW="2527300" imgH="673100" progId="Equation.DSMT4">
                  <p:embed/>
                </p:oleObj>
              </mc:Choice>
              <mc:Fallback>
                <p:oleObj name="Equation" r:id="rId4" imgW="2527300" imgH="67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5350" y="2044700"/>
                        <a:ext cx="6553200" cy="165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754399"/>
              </p:ext>
            </p:extLst>
          </p:nvPr>
        </p:nvGraphicFramePr>
        <p:xfrm>
          <a:off x="836613" y="3844925"/>
          <a:ext cx="4511675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Equation" r:id="rId6" imgW="1739900" imgH="736600" progId="Equation.3">
                  <p:embed/>
                </p:oleObj>
              </mc:Choice>
              <mc:Fallback>
                <p:oleObj name="Equation" r:id="rId6" imgW="1739900" imgH="736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6613" y="3844925"/>
                        <a:ext cx="4511675" cy="181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319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the Bellman equations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141118" y="810282"/>
            <a:ext cx="9002882" cy="5620306"/>
          </a:xfrm>
        </p:spPr>
        <p:txBody>
          <a:bodyPr>
            <a:noAutofit/>
          </a:bodyPr>
          <a:lstStyle/>
          <a:p>
            <a:r>
              <a:rPr lang="en-US" sz="2200" dirty="0" smtClean="0">
                <a:solidFill>
                  <a:schemeClr val="tx1"/>
                </a:solidFill>
                <a:cs typeface="Calibri"/>
              </a:rPr>
              <a:t>For each node </a:t>
            </a:r>
          </a:p>
          <a:p>
            <a:pPr lvl="1"/>
            <a:r>
              <a:rPr lang="en-US" sz="2200" dirty="0" smtClean="0">
                <a:solidFill>
                  <a:schemeClr val="tx1"/>
                </a:solidFill>
                <a:cs typeface="Calibri"/>
              </a:rPr>
              <a:t>receives the shortest distance estimates from neighbors, picks </a:t>
            </a:r>
            <a:r>
              <a:rPr lang="en-US" sz="2200" dirty="0">
                <a:solidFill>
                  <a:schemeClr val="tx1"/>
                </a:solidFill>
                <a:cs typeface="Calibri"/>
              </a:rPr>
              <a:t>the </a:t>
            </a:r>
            <a:r>
              <a:rPr lang="en-US" sz="2200" dirty="0" smtClean="0">
                <a:solidFill>
                  <a:schemeClr val="tx1"/>
                </a:solidFill>
                <a:cs typeface="Calibri"/>
              </a:rPr>
              <a:t>predecessor that can minimize its shortest distance</a:t>
            </a:r>
          </a:p>
          <a:p>
            <a:pPr lvl="1"/>
            <a:r>
              <a:rPr lang="en-US" sz="2200" dirty="0" smtClean="0">
                <a:solidFill>
                  <a:schemeClr val="tx1"/>
                </a:solidFill>
                <a:cs typeface="Calibri"/>
              </a:rPr>
              <a:t>sends its updates to </a:t>
            </a:r>
            <a:r>
              <a:rPr lang="en-US" sz="2200" dirty="0">
                <a:solidFill>
                  <a:schemeClr val="tx1"/>
                </a:solidFill>
                <a:cs typeface="Calibri"/>
              </a:rPr>
              <a:t>its </a:t>
            </a:r>
            <a:r>
              <a:rPr lang="en-US" sz="2200" dirty="0" smtClean="0">
                <a:solidFill>
                  <a:schemeClr val="tx1"/>
                </a:solidFill>
                <a:cs typeface="Calibri"/>
              </a:rPr>
              <a:t>neighbors</a:t>
            </a:r>
            <a:endParaRPr lang="en-US" sz="2200" dirty="0">
              <a:solidFill>
                <a:schemeClr val="tx1"/>
              </a:solidFill>
              <a:cs typeface="Calibri"/>
            </a:endParaRPr>
          </a:p>
          <a:p>
            <a:pPr lvl="1"/>
            <a:r>
              <a:rPr lang="en-US" sz="2200" dirty="0" smtClean="0">
                <a:solidFill>
                  <a:schemeClr val="tx1"/>
                </a:solidFill>
                <a:cs typeface="Calibri"/>
              </a:rPr>
              <a:t>Equilibrium: no more improvements are possible</a:t>
            </a:r>
          </a:p>
          <a:p>
            <a:r>
              <a:rPr lang="en-US" sz="2200" dirty="0" smtClean="0">
                <a:solidFill>
                  <a:schemeClr val="tx1"/>
                </a:solidFill>
                <a:cs typeface="Calibri"/>
              </a:rPr>
              <a:t>Proposition:  Starting with a conservative estimates, improve the estimate of the shortest distance of each node using “relaxations”</a:t>
            </a:r>
          </a:p>
          <a:p>
            <a:r>
              <a:rPr lang="en-US" sz="2200" dirty="0" smtClean="0">
                <a:solidFill>
                  <a:schemeClr val="tx1"/>
                </a:solidFill>
                <a:cs typeface="Calibri"/>
              </a:rPr>
              <a:t>Cost: </a:t>
            </a:r>
            <a:r>
              <a:rPr lang="en-US" sz="2200" u="sng" dirty="0" smtClean="0">
                <a:solidFill>
                  <a:schemeClr val="tx1"/>
                </a:solidFill>
                <a:cs typeface="Calibri"/>
              </a:rPr>
              <a:t>number of relaxations </a:t>
            </a:r>
            <a:r>
              <a:rPr lang="en-US" sz="2200" dirty="0" smtClean="0">
                <a:solidFill>
                  <a:schemeClr val="tx1"/>
                </a:solidFill>
                <a:cs typeface="Calibri"/>
              </a:rPr>
              <a:t>we need to perform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6049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x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Relaxing</a:t>
            </a:r>
            <a:r>
              <a:rPr lang="en-US" dirty="0" smtClean="0"/>
              <a:t> an edge (</a:t>
            </a:r>
            <a:r>
              <a:rPr lang="en-US" i="1" dirty="0" err="1" smtClean="0"/>
              <a:t>u</a:t>
            </a:r>
            <a:r>
              <a:rPr lang="en-US" dirty="0" err="1" smtClean="0"/>
              <a:t>,</a:t>
            </a:r>
            <a:r>
              <a:rPr lang="en-US" i="1" dirty="0" err="1" smtClean="0"/>
              <a:t>v</a:t>
            </a:r>
            <a:r>
              <a:rPr lang="en-US" dirty="0" smtClean="0"/>
              <a:t>): test if we can improve the shortest path to </a:t>
            </a:r>
            <a:r>
              <a:rPr lang="en-US" i="1" dirty="0" smtClean="0"/>
              <a:t>v</a:t>
            </a:r>
            <a:r>
              <a:rPr lang="en-US" dirty="0"/>
              <a:t> </a:t>
            </a:r>
            <a:r>
              <a:rPr lang="en-US" dirty="0" smtClean="0"/>
              <a:t>(with the value that we found so far), by going through </a:t>
            </a:r>
            <a:r>
              <a:rPr lang="en-US" i="1" dirty="0" smtClean="0"/>
              <a:t>u</a:t>
            </a:r>
          </a:p>
          <a:p>
            <a:endParaRPr lang="en-US" i="1" dirty="0"/>
          </a:p>
          <a:p>
            <a:endParaRPr lang="en-US" i="1" dirty="0" smtClean="0"/>
          </a:p>
          <a:p>
            <a:endParaRPr lang="en-US" i="1" dirty="0"/>
          </a:p>
          <a:p>
            <a:endParaRPr lang="en-US" i="1" dirty="0" smtClean="0"/>
          </a:p>
          <a:p>
            <a:endParaRPr lang="en-US" i="1" dirty="0" smtClean="0"/>
          </a:p>
          <a:p>
            <a:pPr>
              <a:lnSpc>
                <a:spcPct val="80000"/>
              </a:lnSpc>
            </a:pPr>
            <a:endParaRPr lang="en-US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4430" y="2859507"/>
            <a:ext cx="6082509" cy="2290688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073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rations using relaxation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5083" y="2778888"/>
            <a:ext cx="2512377" cy="1800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79905" y="2850622"/>
            <a:ext cx="2512377" cy="18006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34485" y="2778887"/>
            <a:ext cx="2640676" cy="189255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 rot="21127775">
            <a:off x="870896" y="3250530"/>
            <a:ext cx="3177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452818" y="2804544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2" name="TextBox 11"/>
          <p:cNvSpPr txBox="1"/>
          <p:nvPr/>
        </p:nvSpPr>
        <p:spPr>
          <a:xfrm rot="678977">
            <a:off x="4833080" y="3384849"/>
            <a:ext cx="3444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129504" y="3222885"/>
            <a:ext cx="3444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155162" y="2940677"/>
            <a:ext cx="275661" cy="307777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6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946175" y="4132119"/>
            <a:ext cx="3666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14</a:t>
            </a:r>
          </a:p>
        </p:txBody>
      </p:sp>
      <p:sp>
        <p:nvSpPr>
          <p:cNvPr id="17" name="Oval 16"/>
          <p:cNvSpPr/>
          <p:nvPr/>
        </p:nvSpPr>
        <p:spPr>
          <a:xfrm>
            <a:off x="7178125" y="2989213"/>
            <a:ext cx="243755" cy="233672"/>
          </a:xfrm>
          <a:prstGeom prst="ellipse">
            <a:avLst/>
          </a:prstGeom>
          <a:noFill/>
          <a:ln w="9525" cmpd="sng">
            <a:solidFill>
              <a:srgbClr val="00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56792" y="5002862"/>
            <a:ext cx="50073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dges that successfully relaxed are </a:t>
            </a:r>
            <a:r>
              <a:rPr lang="en-US" sz="2400" dirty="0" smtClean="0">
                <a:solidFill>
                  <a:srgbClr val="FF0000"/>
                </a:solidFill>
              </a:rPr>
              <a:t>red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549572" y="4110388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44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118" y="25653"/>
            <a:ext cx="9002881" cy="77937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laxing edges along the shortest pat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5737" y="908720"/>
            <a:ext cx="8733950" cy="5275366"/>
          </a:xfrm>
        </p:spPr>
        <p:txBody>
          <a:bodyPr/>
          <a:lstStyle/>
          <a:p>
            <a:r>
              <a:rPr lang="en-US" dirty="0" smtClean="0"/>
              <a:t>Under “safe” conditions, </a:t>
            </a:r>
            <a:r>
              <a:rPr lang="en-US" dirty="0" smtClean="0">
                <a:solidFill>
                  <a:srgbClr val="FF0000"/>
                </a:solidFill>
              </a:rPr>
              <a:t>relaxing </a:t>
            </a:r>
            <a:r>
              <a:rPr lang="en-US" u="sng" dirty="0" smtClean="0">
                <a:solidFill>
                  <a:srgbClr val="FF0000"/>
                </a:solidFill>
              </a:rPr>
              <a:t>only once</a:t>
            </a:r>
            <a:r>
              <a:rPr lang="en-US" dirty="0" smtClean="0">
                <a:solidFill>
                  <a:srgbClr val="FF0000"/>
                </a:solidFill>
              </a:rPr>
              <a:t> the edges </a:t>
            </a:r>
            <a:r>
              <a:rPr lang="en-US" dirty="0" smtClean="0"/>
              <a:t>along a shortest </a:t>
            </a:r>
            <a:r>
              <a:rPr lang="en-US" dirty="0" smtClean="0">
                <a:solidFill>
                  <a:srgbClr val="FF0000"/>
                </a:solidFill>
              </a:rPr>
              <a:t>path </a:t>
            </a:r>
            <a:r>
              <a:rPr lang="en-US" u="sng" dirty="0" smtClean="0">
                <a:solidFill>
                  <a:srgbClr val="FF0000"/>
                </a:solidFill>
              </a:rPr>
              <a:t>in the right order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gives us the value of </a:t>
            </a:r>
            <a:r>
              <a:rPr lang="el-GR" i="1" dirty="0" smtClean="0"/>
              <a:t>δ</a:t>
            </a:r>
            <a:r>
              <a:rPr lang="en-US" i="1" dirty="0" smtClean="0"/>
              <a:t> </a:t>
            </a:r>
            <a:r>
              <a:rPr lang="en-US" dirty="0" smtClean="0"/>
              <a:t>along the path</a:t>
            </a:r>
            <a:endParaRPr lang="en-US" i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562240"/>
              </p:ext>
            </p:extLst>
          </p:nvPr>
        </p:nvGraphicFramePr>
        <p:xfrm>
          <a:off x="467544" y="2464334"/>
          <a:ext cx="6313487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4" imgW="3810000" imgH="1016000" progId="Equation.3">
                  <p:embed/>
                </p:oleObj>
              </mc:Choice>
              <mc:Fallback>
                <p:oleObj name="Equation" r:id="rId4" imgW="3810000" imgH="1016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7544" y="2464334"/>
                        <a:ext cx="6313487" cy="168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3299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41119" y="-99392"/>
            <a:ext cx="9106790" cy="779372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Using relaxations to obtain the Shortest Paths (SP)</a:t>
            </a:r>
            <a:endParaRPr lang="en-US" sz="36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41119" y="836712"/>
            <a:ext cx="8804532" cy="6422405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>
                <a:cs typeface="Calibri"/>
              </a:rPr>
              <a:t>How </a:t>
            </a:r>
            <a:r>
              <a:rPr lang="en-US" dirty="0">
                <a:cs typeface="Calibri"/>
              </a:rPr>
              <a:t>many (</a:t>
            </a:r>
            <a:r>
              <a:rPr lang="en-US" dirty="0">
                <a:solidFill>
                  <a:srgbClr val="FF0000"/>
                </a:solidFill>
                <a:cs typeface="Calibri"/>
              </a:rPr>
              <a:t>successful</a:t>
            </a:r>
            <a:r>
              <a:rPr lang="en-US" dirty="0">
                <a:cs typeface="Calibri"/>
              </a:rPr>
              <a:t>) relaxations can take place?</a:t>
            </a:r>
          </a:p>
          <a:p>
            <a:pPr lvl="1">
              <a:lnSpc>
                <a:spcPct val="80000"/>
              </a:lnSpc>
            </a:pPr>
            <a:r>
              <a:rPr lang="en-US" sz="2600" dirty="0" smtClean="0">
                <a:solidFill>
                  <a:srgbClr val="3366FF"/>
                </a:solidFill>
                <a:cs typeface="Calibri"/>
              </a:rPr>
              <a:t>At </a:t>
            </a:r>
            <a:r>
              <a:rPr lang="en-US" sz="2600" dirty="0">
                <a:solidFill>
                  <a:srgbClr val="3366FF"/>
                </a:solidFill>
                <a:cs typeface="Calibri"/>
              </a:rPr>
              <a:t>least</a:t>
            </a:r>
            <a:r>
              <a:rPr lang="en-US" sz="2600" dirty="0">
                <a:cs typeface="Calibri"/>
              </a:rPr>
              <a:t>: </a:t>
            </a:r>
            <a:r>
              <a:rPr lang="en-US" sz="2600" dirty="0">
                <a:solidFill>
                  <a:srgbClr val="FF0000"/>
                </a:solidFill>
                <a:cs typeface="Calibri"/>
              </a:rPr>
              <a:t>|</a:t>
            </a:r>
            <a:r>
              <a:rPr lang="en-US" sz="2600" i="1" dirty="0">
                <a:solidFill>
                  <a:srgbClr val="FF0000"/>
                </a:solidFill>
                <a:cs typeface="Calibri"/>
              </a:rPr>
              <a:t>V</a:t>
            </a:r>
            <a:r>
              <a:rPr lang="en-US" sz="2600" dirty="0">
                <a:solidFill>
                  <a:srgbClr val="FF0000"/>
                </a:solidFill>
                <a:cs typeface="Calibri"/>
              </a:rPr>
              <a:t>|-1</a:t>
            </a:r>
            <a:r>
              <a:rPr lang="en-US" sz="2600" dirty="0">
                <a:cs typeface="Calibri"/>
              </a:rPr>
              <a:t>  </a:t>
            </a:r>
            <a:r>
              <a:rPr lang="en-US" sz="2600" b="1" dirty="0" smtClean="0">
                <a:solidFill>
                  <a:srgbClr val="FF0000"/>
                </a:solidFill>
                <a:cs typeface="Calibri"/>
              </a:rPr>
              <a:t>but</a:t>
            </a:r>
            <a:r>
              <a:rPr lang="en-US" sz="2600" dirty="0" smtClean="0">
                <a:cs typeface="Calibri"/>
              </a:rPr>
              <a:t> </a:t>
            </a:r>
            <a:r>
              <a:rPr lang="en-US" sz="2600" dirty="0" smtClean="0">
                <a:solidFill>
                  <a:srgbClr val="FF0000"/>
                </a:solidFill>
                <a:cs typeface="Calibri"/>
              </a:rPr>
              <a:t>in the right order </a:t>
            </a:r>
            <a:r>
              <a:rPr lang="en-US" sz="2600" dirty="0" smtClean="0">
                <a:cs typeface="Calibri"/>
              </a:rPr>
              <a:t>(</a:t>
            </a:r>
            <a:r>
              <a:rPr lang="en-US" sz="2600" dirty="0">
                <a:cs typeface="Calibri"/>
              </a:rPr>
              <a:t>choose the relaxations along the </a:t>
            </a:r>
            <a:r>
              <a:rPr lang="en-US" sz="2600" dirty="0" smtClean="0">
                <a:cs typeface="Calibri"/>
              </a:rPr>
              <a:t>shortest path </a:t>
            </a:r>
            <a:r>
              <a:rPr lang="en-US" sz="2600" dirty="0">
                <a:cs typeface="Calibri"/>
              </a:rPr>
              <a:t>tree, from root to leaves)</a:t>
            </a:r>
          </a:p>
          <a:p>
            <a:pPr marL="457200" lvl="1" indent="0">
              <a:lnSpc>
                <a:spcPct val="80000"/>
              </a:lnSpc>
              <a:buNone/>
            </a:pPr>
            <a:endParaRPr lang="en-US" sz="2600" dirty="0" smtClean="0">
              <a:cs typeface="Calibri"/>
            </a:endParaRPr>
          </a:p>
          <a:p>
            <a:pPr lvl="1">
              <a:lnSpc>
                <a:spcPct val="80000"/>
              </a:lnSpc>
            </a:pPr>
            <a:endParaRPr lang="en-US" sz="2600" dirty="0">
              <a:solidFill>
                <a:srgbClr val="008000"/>
              </a:solidFill>
              <a:cs typeface="Calibri"/>
            </a:endParaRPr>
          </a:p>
          <a:p>
            <a:pPr lvl="1">
              <a:lnSpc>
                <a:spcPct val="80000"/>
              </a:lnSpc>
            </a:pPr>
            <a:endParaRPr lang="en-US" sz="2600" dirty="0" smtClean="0">
              <a:solidFill>
                <a:srgbClr val="008000"/>
              </a:solidFill>
              <a:cs typeface="Calibri"/>
            </a:endParaRPr>
          </a:p>
          <a:p>
            <a:pPr lvl="1">
              <a:lnSpc>
                <a:spcPct val="80000"/>
              </a:lnSpc>
            </a:pPr>
            <a:endParaRPr lang="en-US" sz="2600" dirty="0">
              <a:solidFill>
                <a:srgbClr val="008000"/>
              </a:solidFill>
              <a:cs typeface="Calibri"/>
            </a:endParaRPr>
          </a:p>
          <a:p>
            <a:pPr lvl="1">
              <a:lnSpc>
                <a:spcPct val="80000"/>
              </a:lnSpc>
            </a:pPr>
            <a:endParaRPr lang="en-US" sz="2600" dirty="0" smtClean="0">
              <a:solidFill>
                <a:srgbClr val="008000"/>
              </a:solidFill>
              <a:cs typeface="Calibri"/>
            </a:endParaRPr>
          </a:p>
          <a:p>
            <a:pPr lvl="1">
              <a:lnSpc>
                <a:spcPct val="80000"/>
              </a:lnSpc>
            </a:pPr>
            <a:r>
              <a:rPr lang="en-US" sz="2600" dirty="0" smtClean="0">
                <a:solidFill>
                  <a:srgbClr val="3366FF"/>
                </a:solidFill>
                <a:cs typeface="Calibri"/>
              </a:rPr>
              <a:t>At </a:t>
            </a:r>
            <a:r>
              <a:rPr lang="en-US" sz="2600" dirty="0">
                <a:solidFill>
                  <a:srgbClr val="3366FF"/>
                </a:solidFill>
                <a:cs typeface="Calibri"/>
              </a:rPr>
              <a:t>most</a:t>
            </a:r>
            <a:r>
              <a:rPr lang="en-US" sz="2600" dirty="0">
                <a:cs typeface="Calibri"/>
              </a:rPr>
              <a:t>: </a:t>
            </a:r>
            <a:r>
              <a:rPr lang="en-US" sz="2600" dirty="0" smtClean="0">
                <a:solidFill>
                  <a:srgbClr val="FF0000"/>
                </a:solidFill>
                <a:cs typeface="Calibri"/>
              </a:rPr>
              <a:t>exponential</a:t>
            </a:r>
            <a:r>
              <a:rPr lang="en-US" sz="2600" dirty="0" smtClean="0">
                <a:cs typeface="Calibri"/>
              </a:rPr>
              <a:t> </a:t>
            </a:r>
            <a:r>
              <a:rPr lang="en-US" sz="2600" dirty="0">
                <a:cs typeface="Calibri"/>
              </a:rPr>
              <a:t>in the number of edges |</a:t>
            </a:r>
            <a:r>
              <a:rPr lang="en-US" sz="2600" i="1" dirty="0">
                <a:cs typeface="Calibri"/>
              </a:rPr>
              <a:t>V</a:t>
            </a:r>
            <a:r>
              <a:rPr lang="en-US" sz="2600" dirty="0" smtClean="0">
                <a:cs typeface="Calibri"/>
              </a:rPr>
              <a:t>|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cs typeface="Calibri"/>
              </a:rPr>
              <a:t> SP algorithms (Bellman-Ford, </a:t>
            </a:r>
            <a:r>
              <a:rPr lang="en-US" dirty="0" err="1" smtClean="0">
                <a:cs typeface="Calibri"/>
              </a:rPr>
              <a:t>Dijkstra</a:t>
            </a:r>
            <a:r>
              <a:rPr lang="en-US" dirty="0" smtClean="0">
                <a:cs typeface="Calibri"/>
              </a:rPr>
              <a:t>): smart choice of relaxations</a:t>
            </a:r>
            <a:endParaRPr lang="en-US" dirty="0">
              <a:cs typeface="Calibri"/>
            </a:endParaRPr>
          </a:p>
          <a:p>
            <a:pPr>
              <a:lnSpc>
                <a:spcPct val="80000"/>
              </a:lnSpc>
            </a:pPr>
            <a:endParaRPr lang="en-US" dirty="0">
              <a:cs typeface="Calibri"/>
            </a:endParaRPr>
          </a:p>
          <a:p>
            <a:pPr>
              <a:lnSpc>
                <a:spcPct val="80000"/>
              </a:lnSpc>
            </a:pP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2211179" y="2299660"/>
            <a:ext cx="3109756" cy="1868838"/>
            <a:chOff x="2011281" y="3445043"/>
            <a:chExt cx="3084917" cy="2229146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011281" y="3445043"/>
              <a:ext cx="3084917" cy="2229146"/>
            </a:xfrm>
            <a:prstGeom prst="rect">
              <a:avLst/>
            </a:prstGeom>
          </p:spPr>
        </p:pic>
        <p:cxnSp>
          <p:nvCxnSpPr>
            <p:cNvPr id="10" name="Straight Arrow Connector 9"/>
            <p:cNvCxnSpPr/>
            <p:nvPr/>
          </p:nvCxnSpPr>
          <p:spPr bwMode="auto">
            <a:xfrm>
              <a:off x="2594234" y="4660941"/>
              <a:ext cx="689094" cy="486359"/>
            </a:xfrm>
            <a:prstGeom prst="straightConnector1">
              <a:avLst/>
            </a:prstGeom>
            <a:solidFill>
              <a:srgbClr val="FFFF66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" name="Straight Arrow Connector 10"/>
            <p:cNvCxnSpPr/>
            <p:nvPr/>
          </p:nvCxnSpPr>
          <p:spPr bwMode="auto">
            <a:xfrm flipV="1">
              <a:off x="3607607" y="4052992"/>
              <a:ext cx="1080931" cy="1067288"/>
            </a:xfrm>
            <a:prstGeom prst="straightConnector1">
              <a:avLst/>
            </a:prstGeom>
            <a:solidFill>
              <a:srgbClr val="FFFF66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" name="Straight Arrow Connector 11"/>
            <p:cNvCxnSpPr/>
            <p:nvPr/>
          </p:nvCxnSpPr>
          <p:spPr bwMode="auto">
            <a:xfrm flipH="1">
              <a:off x="3675165" y="3985442"/>
              <a:ext cx="1040396" cy="0"/>
            </a:xfrm>
            <a:prstGeom prst="straightConnector1">
              <a:avLst/>
            </a:prstGeom>
            <a:solidFill>
              <a:srgbClr val="FFFF66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" name="Straight Arrow Connector 12"/>
            <p:cNvCxnSpPr/>
            <p:nvPr/>
          </p:nvCxnSpPr>
          <p:spPr bwMode="auto">
            <a:xfrm>
              <a:off x="3607607" y="3985442"/>
              <a:ext cx="1080931" cy="1107818"/>
            </a:xfrm>
            <a:prstGeom prst="straightConnector1">
              <a:avLst/>
            </a:prstGeom>
            <a:solidFill>
              <a:srgbClr val="FFFF66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807025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0900" y="711201"/>
            <a:ext cx="6972300" cy="129166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50900" y="2019300"/>
            <a:ext cx="7086600" cy="4801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Calibri"/>
                <a:cs typeface="Calibri"/>
              </a:rPr>
              <a:t>                 8             16           20            24          26           28            29           30</a:t>
            </a:r>
          </a:p>
          <a:p>
            <a:r>
              <a:rPr lang="en-US" sz="1800" dirty="0">
                <a:latin typeface="Calibri"/>
                <a:cs typeface="Calibri"/>
              </a:rPr>
              <a:t> </a:t>
            </a:r>
            <a:r>
              <a:rPr lang="en-US" sz="1800" dirty="0" smtClean="0">
                <a:latin typeface="Calibri"/>
                <a:cs typeface="Calibri"/>
              </a:rPr>
              <a:t>                                                                                                                             29</a:t>
            </a:r>
          </a:p>
          <a:p>
            <a:r>
              <a:rPr lang="en-US" sz="1800" dirty="0">
                <a:latin typeface="Calibri"/>
                <a:cs typeface="Calibri"/>
              </a:rPr>
              <a:t> </a:t>
            </a:r>
            <a:r>
              <a:rPr lang="en-US" sz="1800" dirty="0" smtClean="0">
                <a:latin typeface="Calibri"/>
                <a:cs typeface="Calibri"/>
              </a:rPr>
              <a:t>                                                                                             26             27          28</a:t>
            </a:r>
          </a:p>
          <a:p>
            <a:r>
              <a:rPr lang="en-US" sz="1800" dirty="0">
                <a:latin typeface="Calibri"/>
                <a:cs typeface="Calibri"/>
              </a:rPr>
              <a:t> </a:t>
            </a:r>
            <a:r>
              <a:rPr lang="en-US" sz="1800" dirty="0" smtClean="0">
                <a:latin typeface="Calibri"/>
                <a:cs typeface="Calibri"/>
              </a:rPr>
              <a:t>                                                                                                                             27                          </a:t>
            </a:r>
          </a:p>
          <a:p>
            <a:r>
              <a:rPr lang="en-US" sz="1800" dirty="0" smtClean="0">
                <a:latin typeface="Calibri"/>
                <a:cs typeface="Calibri"/>
              </a:rPr>
              <a:t>                                                                20          22           24             25          26</a:t>
            </a:r>
            <a:endParaRPr lang="en-US" sz="1800" dirty="0">
              <a:latin typeface="Calibri"/>
              <a:cs typeface="Calibri"/>
            </a:endParaRPr>
          </a:p>
          <a:p>
            <a:r>
              <a:rPr lang="en-US" sz="1800" dirty="0" smtClean="0">
                <a:latin typeface="Calibri"/>
                <a:cs typeface="Calibri"/>
              </a:rPr>
              <a:t>                                                                                                                              25</a:t>
            </a:r>
          </a:p>
          <a:p>
            <a:r>
              <a:rPr lang="en-US" sz="1800" dirty="0" smtClean="0">
                <a:latin typeface="Calibri"/>
                <a:cs typeface="Calibri"/>
              </a:rPr>
              <a:t>                                                                                              22             23          24      </a:t>
            </a:r>
            <a:endParaRPr lang="en-US" sz="1800" dirty="0">
              <a:latin typeface="Calibri"/>
              <a:cs typeface="Calibri"/>
            </a:endParaRPr>
          </a:p>
          <a:p>
            <a:r>
              <a:rPr lang="en-US" sz="1800" dirty="0">
                <a:latin typeface="Calibri"/>
                <a:cs typeface="Calibri"/>
              </a:rPr>
              <a:t> </a:t>
            </a:r>
            <a:r>
              <a:rPr lang="en-US" sz="1800" dirty="0" smtClean="0">
                <a:latin typeface="Calibri"/>
                <a:cs typeface="Calibri"/>
              </a:rPr>
              <a:t>                                                                                                                             23</a:t>
            </a:r>
            <a:endParaRPr lang="en-US" sz="1800" dirty="0">
              <a:latin typeface="Calibri"/>
              <a:cs typeface="Calibri"/>
            </a:endParaRPr>
          </a:p>
          <a:p>
            <a:r>
              <a:rPr lang="en-US" sz="1800" dirty="0" smtClean="0">
                <a:latin typeface="Calibri"/>
                <a:cs typeface="Calibri"/>
              </a:rPr>
              <a:t>                                </a:t>
            </a:r>
            <a:r>
              <a:rPr lang="en-US" sz="1800" dirty="0">
                <a:latin typeface="Calibri"/>
                <a:cs typeface="Calibri"/>
              </a:rPr>
              <a:t> 8            </a:t>
            </a:r>
            <a:r>
              <a:rPr lang="en-US" sz="1800" dirty="0" smtClean="0">
                <a:latin typeface="Calibri"/>
                <a:cs typeface="Calibri"/>
              </a:rPr>
              <a:t>12            16          18           20            21           22</a:t>
            </a:r>
            <a:endParaRPr lang="en-US" sz="1800" dirty="0">
              <a:latin typeface="Calibri"/>
              <a:cs typeface="Calibri"/>
            </a:endParaRPr>
          </a:p>
          <a:p>
            <a:r>
              <a:rPr lang="en-US" sz="1800" dirty="0">
                <a:latin typeface="Calibri"/>
                <a:cs typeface="Calibri"/>
              </a:rPr>
              <a:t>                                                                                                                              </a:t>
            </a:r>
            <a:r>
              <a:rPr lang="en-US" sz="1800" dirty="0" smtClean="0">
                <a:latin typeface="Calibri"/>
                <a:cs typeface="Calibri"/>
              </a:rPr>
              <a:t>21</a:t>
            </a:r>
            <a:endParaRPr lang="en-US" sz="1800" dirty="0">
              <a:latin typeface="Calibri"/>
              <a:cs typeface="Calibri"/>
            </a:endParaRPr>
          </a:p>
          <a:p>
            <a:r>
              <a:rPr lang="en-US" sz="1800" dirty="0">
                <a:latin typeface="Calibri"/>
                <a:cs typeface="Calibri"/>
              </a:rPr>
              <a:t>                                                                                              </a:t>
            </a:r>
            <a:r>
              <a:rPr lang="en-US" sz="1800" dirty="0" smtClean="0">
                <a:latin typeface="Calibri"/>
                <a:cs typeface="Calibri"/>
              </a:rPr>
              <a:t>18             19          20</a:t>
            </a:r>
            <a:endParaRPr lang="en-US" sz="1800" dirty="0">
              <a:latin typeface="Calibri"/>
              <a:cs typeface="Calibri"/>
            </a:endParaRPr>
          </a:p>
          <a:p>
            <a:r>
              <a:rPr lang="en-US" sz="1800" dirty="0">
                <a:latin typeface="Calibri"/>
                <a:cs typeface="Calibri"/>
              </a:rPr>
              <a:t>                                                                                                                              </a:t>
            </a:r>
            <a:r>
              <a:rPr lang="en-US" sz="1800" dirty="0" smtClean="0">
                <a:latin typeface="Calibri"/>
                <a:cs typeface="Calibri"/>
              </a:rPr>
              <a:t>19</a:t>
            </a:r>
            <a:endParaRPr lang="en-US" sz="1800" dirty="0">
              <a:latin typeface="Calibri"/>
              <a:cs typeface="Calibri"/>
            </a:endParaRPr>
          </a:p>
          <a:p>
            <a:r>
              <a:rPr lang="en-US" sz="1800" dirty="0">
                <a:latin typeface="Calibri"/>
                <a:cs typeface="Calibri"/>
              </a:rPr>
              <a:t>                                                                </a:t>
            </a:r>
            <a:r>
              <a:rPr lang="en-US" sz="1800" dirty="0" smtClean="0">
                <a:latin typeface="Calibri"/>
                <a:cs typeface="Calibri"/>
              </a:rPr>
              <a:t>12          14           16             17          18</a:t>
            </a:r>
            <a:endParaRPr lang="en-US" sz="1800" dirty="0">
              <a:latin typeface="Calibri"/>
              <a:cs typeface="Calibri"/>
            </a:endParaRPr>
          </a:p>
          <a:p>
            <a:r>
              <a:rPr lang="en-US" sz="1800" dirty="0">
                <a:latin typeface="Calibri"/>
                <a:cs typeface="Calibri"/>
              </a:rPr>
              <a:t>                                                                                                                              </a:t>
            </a:r>
            <a:r>
              <a:rPr lang="en-US" sz="1800" dirty="0" smtClean="0">
                <a:latin typeface="Calibri"/>
                <a:cs typeface="Calibri"/>
              </a:rPr>
              <a:t>17</a:t>
            </a:r>
            <a:endParaRPr lang="en-US" sz="1800" dirty="0">
              <a:latin typeface="Calibri"/>
              <a:cs typeface="Calibri"/>
            </a:endParaRPr>
          </a:p>
          <a:p>
            <a:r>
              <a:rPr lang="en-US" sz="1800" dirty="0">
                <a:latin typeface="Calibri"/>
                <a:cs typeface="Calibri"/>
              </a:rPr>
              <a:t>                                                                                              </a:t>
            </a:r>
            <a:r>
              <a:rPr lang="en-US" sz="1800" dirty="0" smtClean="0">
                <a:latin typeface="Calibri"/>
                <a:cs typeface="Calibri"/>
              </a:rPr>
              <a:t>14             15          16      </a:t>
            </a:r>
            <a:endParaRPr lang="en-US" sz="1800" dirty="0">
              <a:latin typeface="Calibri"/>
              <a:cs typeface="Calibri"/>
            </a:endParaRPr>
          </a:p>
          <a:p>
            <a:r>
              <a:rPr lang="en-US" sz="1800" dirty="0">
                <a:latin typeface="Calibri"/>
                <a:cs typeface="Calibri"/>
              </a:rPr>
              <a:t>                                                                                                                              </a:t>
            </a:r>
            <a:r>
              <a:rPr lang="en-US" sz="1800" dirty="0" smtClean="0">
                <a:latin typeface="Calibri"/>
                <a:cs typeface="Calibri"/>
              </a:rPr>
              <a:t>15</a:t>
            </a:r>
            <a:endParaRPr lang="en-US" sz="1800" dirty="0">
              <a:latin typeface="Calibri"/>
              <a:cs typeface="Calibri"/>
            </a:endParaRPr>
          </a:p>
          <a:p>
            <a:endParaRPr lang="en-US" sz="1800" dirty="0" smtClean="0">
              <a:latin typeface="Calibri"/>
              <a:cs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073900" y="1435100"/>
            <a:ext cx="3146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8380"/>
                </a:solidFill>
                <a:latin typeface="Calibri"/>
                <a:cs typeface="Calibri"/>
              </a:rPr>
              <a:t>1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259325"/>
              </p:ext>
            </p:extLst>
          </p:nvPr>
        </p:nvGraphicFramePr>
        <p:xfrm>
          <a:off x="266700" y="5765800"/>
          <a:ext cx="373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4" imgW="1866900" imgH="228600" progId="Equation.3">
                  <p:embed/>
                </p:oleObj>
              </mc:Choice>
              <mc:Fallback>
                <p:oleObj name="Equation" r:id="rId4" imgW="18669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700" y="5765800"/>
                        <a:ext cx="3733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41118" y="-27384"/>
            <a:ext cx="9002881" cy="779372"/>
          </a:xfrm>
        </p:spPr>
        <p:txBody>
          <a:bodyPr>
            <a:normAutofit fontScale="90000"/>
          </a:bodyPr>
          <a:lstStyle/>
          <a:p>
            <a:r>
              <a:rPr lang="en-US" sz="3200" dirty="0">
                <a:cs typeface="Calibri"/>
              </a:rPr>
              <a:t>Example with exponential number of </a:t>
            </a:r>
            <a:r>
              <a:rPr lang="en-US" sz="3200" dirty="0" smtClean="0">
                <a:cs typeface="Calibri"/>
              </a:rPr>
              <a:t>possible relaxations</a:t>
            </a:r>
            <a:endParaRPr lang="en-US" sz="32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0322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710108" y="928753"/>
            <a:ext cx="1846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   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512410"/>
              </p:ext>
            </p:extLst>
          </p:nvPr>
        </p:nvGraphicFramePr>
        <p:xfrm>
          <a:off x="674688" y="804863"/>
          <a:ext cx="64897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3" name="Equation" r:id="rId3" imgW="2705100" imgH="254000" progId="Equation.DSMT4">
                  <p:embed/>
                </p:oleObj>
              </mc:Choice>
              <mc:Fallback>
                <p:oleObj name="Equation" r:id="rId3" imgW="2705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4688" y="804863"/>
                        <a:ext cx="648970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r basic convergence theorem</a:t>
            </a:r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idx="1"/>
          </p:nvPr>
        </p:nvSpPr>
        <p:spPr>
          <a:xfrm>
            <a:off x="141119" y="1507958"/>
            <a:ext cx="8733950" cy="4585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008380"/>
                </a:solidFill>
                <a:cs typeface="Calibri"/>
              </a:rPr>
              <a:t>Theorem</a:t>
            </a:r>
            <a:r>
              <a:rPr lang="en-US" dirty="0">
                <a:cs typeface="Calibri"/>
              </a:rPr>
              <a:t>: </a:t>
            </a:r>
            <a:endParaRPr lang="en-US" dirty="0" smtClean="0">
              <a:cs typeface="Calibri"/>
            </a:endParaRPr>
          </a:p>
          <a:p>
            <a:r>
              <a:rPr lang="en-US" dirty="0" smtClean="0">
                <a:cs typeface="Calibri"/>
              </a:rPr>
              <a:t>Assumption: we start </a:t>
            </a:r>
            <a:r>
              <a:rPr lang="en-US" dirty="0" smtClean="0">
                <a:solidFill>
                  <a:srgbClr val="FF0000"/>
                </a:solidFill>
                <a:cs typeface="Calibri"/>
              </a:rPr>
              <a:t>“safe” </a:t>
            </a:r>
            <a:r>
              <a:rPr lang="en-US" dirty="0" smtClean="0">
                <a:cs typeface="Calibri"/>
              </a:rPr>
              <a:t>with                                              </a:t>
            </a:r>
          </a:p>
          <a:p>
            <a:r>
              <a:rPr lang="en-US" dirty="0">
                <a:cs typeface="Calibri"/>
              </a:rPr>
              <a:t>W</a:t>
            </a:r>
            <a:r>
              <a:rPr lang="en-US" dirty="0" smtClean="0">
                <a:cs typeface="Calibri"/>
              </a:rPr>
              <a:t>e keep performing </a:t>
            </a:r>
            <a:r>
              <a:rPr lang="en-US" dirty="0">
                <a:cs typeface="Calibri"/>
              </a:rPr>
              <a:t>(successful) </a:t>
            </a:r>
            <a:r>
              <a:rPr lang="en-US" dirty="0" smtClean="0">
                <a:cs typeface="Calibri"/>
              </a:rPr>
              <a:t>edge relaxations if available</a:t>
            </a:r>
          </a:p>
          <a:p>
            <a:r>
              <a:rPr lang="en-US" dirty="0">
                <a:cs typeface="Calibri"/>
              </a:rPr>
              <a:t>E</a:t>
            </a:r>
            <a:r>
              <a:rPr lang="en-US" dirty="0" smtClean="0">
                <a:cs typeface="Calibri"/>
              </a:rPr>
              <a:t>ventually we will converge at each node after finitely many steps to the actual value of the shortest distance, i.e..,  </a:t>
            </a:r>
            <a:endParaRPr lang="en-US" dirty="0" smtClean="0">
              <a:solidFill>
                <a:schemeClr val="accent3">
                  <a:lumMod val="50000"/>
                </a:schemeClr>
              </a:solidFill>
              <a:cs typeface="Calibri"/>
            </a:endParaRP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733171"/>
              </p:ext>
            </p:extLst>
          </p:nvPr>
        </p:nvGraphicFramePr>
        <p:xfrm>
          <a:off x="4389678" y="4775171"/>
          <a:ext cx="24066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4" name="Equation" r:id="rId5" imgW="1003300" imgH="254000" progId="Equation.DSMT4">
                  <p:embed/>
                </p:oleObj>
              </mc:Choice>
              <mc:Fallback>
                <p:oleObj name="Equation" r:id="rId5" imgW="1003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89678" y="4775171"/>
                        <a:ext cx="24066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548713"/>
              </p:ext>
            </p:extLst>
          </p:nvPr>
        </p:nvGraphicFramePr>
        <p:xfrm>
          <a:off x="6070889" y="2130670"/>
          <a:ext cx="3073111" cy="484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5" name="Equation" r:id="rId7" imgW="1536700" imgH="254000" progId="Equation.3">
                  <p:embed/>
                </p:oleObj>
              </mc:Choice>
              <mc:Fallback>
                <p:oleObj name="Equation" r:id="rId7" imgW="1536700" imgH="254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70889" y="2130670"/>
                        <a:ext cx="3073111" cy="484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7883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710108" y="764704"/>
            <a:ext cx="1846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    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r basic convergence theorem</a:t>
            </a:r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idx="1"/>
          </p:nvPr>
        </p:nvSpPr>
        <p:spPr>
          <a:xfrm>
            <a:off x="127736" y="784651"/>
            <a:ext cx="8908759" cy="4585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cs typeface="Calibri"/>
              </a:rPr>
              <a:t>Proof:</a:t>
            </a:r>
          </a:p>
          <a:p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cs typeface="Calibri"/>
              </a:rPr>
              <a:t>(a) Every time we relax an edge, we </a:t>
            </a:r>
            <a:r>
              <a:rPr lang="en-US" dirty="0" smtClean="0">
                <a:solidFill>
                  <a:srgbClr val="3366FF"/>
                </a:solidFill>
                <a:cs typeface="Calibri"/>
              </a:rPr>
              <a:t>reduce</a:t>
            </a:r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cs typeface="Calibri"/>
              </a:rPr>
              <a:t>        </a:t>
            </a:r>
            <a:r>
              <a:rPr lang="en-US" dirty="0" smtClean="0">
                <a:solidFill>
                  <a:srgbClr val="3366FF"/>
                </a:solidFill>
                <a:cs typeface="Calibri"/>
              </a:rPr>
              <a:t>at least by some </a:t>
            </a:r>
            <a:r>
              <a:rPr lang="en-US" i="1" dirty="0" smtClean="0">
                <a:solidFill>
                  <a:srgbClr val="3366FF"/>
                </a:solidFill>
                <a:cs typeface="Calibri"/>
              </a:rPr>
              <a:t>d</a:t>
            </a:r>
            <a:r>
              <a:rPr lang="en-US" dirty="0" smtClean="0">
                <a:solidFill>
                  <a:srgbClr val="3366FF"/>
                </a:solidFill>
                <a:cs typeface="Calibri"/>
              </a:rPr>
              <a:t>&gt;0 </a:t>
            </a:r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cs typeface="Calibri"/>
              </a:rPr>
              <a:t>(same </a:t>
            </a:r>
            <a:r>
              <a:rPr lang="en-US" i="1" dirty="0" smtClean="0">
                <a:solidFill>
                  <a:schemeClr val="accent3">
                    <a:lumMod val="50000"/>
                  </a:schemeClr>
                </a:solidFill>
                <a:cs typeface="Calibri"/>
              </a:rPr>
              <a:t>d</a:t>
            </a:r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cs typeface="Calibri"/>
              </a:rPr>
              <a:t> for all relaxations)</a:t>
            </a:r>
          </a:p>
          <a:p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cs typeface="Calibri"/>
              </a:rPr>
              <a:t>(b) We </a:t>
            </a:r>
            <a:r>
              <a:rPr lang="en-US" dirty="0" smtClean="0">
                <a:solidFill>
                  <a:srgbClr val="3366FF"/>
                </a:solidFill>
                <a:cs typeface="Calibri"/>
              </a:rPr>
              <a:t>never go below </a:t>
            </a:r>
          </a:p>
          <a:p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cs typeface="Calibri"/>
              </a:rPr>
              <a:t>(c) If we there are </a:t>
            </a:r>
            <a:r>
              <a:rPr lang="en-US" dirty="0" smtClean="0">
                <a:solidFill>
                  <a:srgbClr val="3366FF"/>
                </a:solidFill>
                <a:cs typeface="Calibri"/>
              </a:rPr>
              <a:t>no more possible relaxations</a:t>
            </a:r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cs typeface="Calibri"/>
              </a:rPr>
              <a:t>, we have the (unique) solution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167664"/>
              </p:ext>
            </p:extLst>
          </p:nvPr>
        </p:nvGraphicFramePr>
        <p:xfrm>
          <a:off x="7749058" y="1421907"/>
          <a:ext cx="644751" cy="492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4" name="Equation" r:id="rId3" imgW="317500" imgH="254000" progId="Equation.DSMT4">
                  <p:embed/>
                </p:oleObj>
              </mc:Choice>
              <mc:Fallback>
                <p:oleObj name="Equation" r:id="rId3" imgW="317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49058" y="1421907"/>
                        <a:ext cx="644751" cy="492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610355"/>
              </p:ext>
            </p:extLst>
          </p:nvPr>
        </p:nvGraphicFramePr>
        <p:xfrm>
          <a:off x="4443249" y="2528326"/>
          <a:ext cx="76041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5" name="Equation" r:id="rId5" imgW="317500" imgH="203200" progId="Equation.3">
                  <p:embed/>
                </p:oleObj>
              </mc:Choice>
              <mc:Fallback>
                <p:oleObj name="Equation" r:id="rId5" imgW="3175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43249" y="2528326"/>
                        <a:ext cx="760413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8118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710108" y="836712"/>
            <a:ext cx="1846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    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r basic convergence theorem</a:t>
            </a:r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idx="1"/>
          </p:nvPr>
        </p:nvSpPr>
        <p:spPr>
          <a:xfrm>
            <a:off x="127736" y="856659"/>
            <a:ext cx="8908759" cy="341640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cs typeface="Calibri"/>
              </a:rPr>
              <a:t>Proof:</a:t>
            </a:r>
          </a:p>
          <a:p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cs typeface="Calibri"/>
              </a:rPr>
              <a:t>(a) Every time we relax an edge, we </a:t>
            </a:r>
            <a:r>
              <a:rPr lang="en-US" dirty="0" smtClean="0">
                <a:solidFill>
                  <a:srgbClr val="3366FF"/>
                </a:solidFill>
                <a:cs typeface="Calibri"/>
              </a:rPr>
              <a:t>reduce</a:t>
            </a:r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cs typeface="Calibri"/>
              </a:rPr>
              <a:t>                  </a:t>
            </a:r>
            <a:r>
              <a:rPr lang="en-US" dirty="0" smtClean="0">
                <a:solidFill>
                  <a:srgbClr val="3366FF"/>
                </a:solidFill>
                <a:cs typeface="Calibri"/>
              </a:rPr>
              <a:t>at least by some </a:t>
            </a:r>
            <a:r>
              <a:rPr lang="en-US" i="1" dirty="0" smtClean="0">
                <a:solidFill>
                  <a:srgbClr val="3366FF"/>
                </a:solidFill>
                <a:cs typeface="Calibri"/>
              </a:rPr>
              <a:t>d</a:t>
            </a:r>
            <a:r>
              <a:rPr lang="en-US" dirty="0" smtClean="0">
                <a:solidFill>
                  <a:srgbClr val="3366FF"/>
                </a:solidFill>
                <a:cs typeface="Calibri"/>
              </a:rPr>
              <a:t>&gt;0 </a:t>
            </a:r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cs typeface="Calibri"/>
              </a:rPr>
              <a:t>(same </a:t>
            </a:r>
            <a:r>
              <a:rPr lang="en-US" i="1" dirty="0" smtClean="0">
                <a:solidFill>
                  <a:schemeClr val="accent3">
                    <a:lumMod val="50000"/>
                  </a:schemeClr>
                </a:solidFill>
                <a:cs typeface="Calibri"/>
              </a:rPr>
              <a:t>d</a:t>
            </a:r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cs typeface="Calibri"/>
              </a:rPr>
              <a:t> for all relaxations)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000090"/>
                </a:solidFill>
                <a:cs typeface="Calibri"/>
              </a:rPr>
              <a:t>For every update,                         is a difference of the lengths of 2 paths from </a:t>
            </a:r>
            <a:r>
              <a:rPr lang="en-US" i="1" dirty="0" smtClean="0">
                <a:solidFill>
                  <a:srgbClr val="000090"/>
                </a:solidFill>
                <a:cs typeface="Calibri"/>
              </a:rPr>
              <a:t>s</a:t>
            </a:r>
            <a:r>
              <a:rPr lang="en-US" dirty="0" smtClean="0">
                <a:solidFill>
                  <a:srgbClr val="000090"/>
                </a:solidFill>
                <a:cs typeface="Calibri"/>
              </a:rPr>
              <a:t> to </a:t>
            </a:r>
            <a:r>
              <a:rPr lang="en-US" i="1" dirty="0" smtClean="0">
                <a:solidFill>
                  <a:srgbClr val="000090"/>
                </a:solidFill>
                <a:cs typeface="Calibri"/>
              </a:rPr>
              <a:t>v</a:t>
            </a:r>
            <a:r>
              <a:rPr lang="en-US" dirty="0" smtClean="0">
                <a:solidFill>
                  <a:srgbClr val="000090"/>
                </a:solidFill>
                <a:cs typeface="Calibri"/>
              </a:rPr>
              <a:t>. </a:t>
            </a:r>
          </a:p>
          <a:p>
            <a:endParaRPr lang="en-US" dirty="0" smtClean="0">
              <a:solidFill>
                <a:schemeClr val="accent3">
                  <a:lumMod val="50000"/>
                </a:schemeClr>
              </a:solidFill>
              <a:cs typeface="Calibri"/>
            </a:endParaRP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358425"/>
              </p:ext>
            </p:extLst>
          </p:nvPr>
        </p:nvGraphicFramePr>
        <p:xfrm>
          <a:off x="7772027" y="1320735"/>
          <a:ext cx="7604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8" name="Equation" r:id="rId3" imgW="317500" imgH="254000" progId="Equation.DSMT4">
                  <p:embed/>
                </p:oleObj>
              </mc:Choice>
              <mc:Fallback>
                <p:oleObj name="Equation" r:id="rId3" imgW="317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72027" y="1320735"/>
                        <a:ext cx="760413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37909" y="4330997"/>
            <a:ext cx="3598586" cy="2128657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461487"/>
              </p:ext>
            </p:extLst>
          </p:nvPr>
        </p:nvGraphicFramePr>
        <p:xfrm>
          <a:off x="3370215" y="2487748"/>
          <a:ext cx="182403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name="Equation" r:id="rId6" imgW="762000" imgH="254000" progId="Equation.3">
                  <p:embed/>
                </p:oleObj>
              </mc:Choice>
              <mc:Fallback>
                <p:oleObj name="Equation" r:id="rId6" imgW="762000" imgH="254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70215" y="2487748"/>
                        <a:ext cx="1824037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6446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049520" y="3230880"/>
            <a:ext cx="2621280" cy="6908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cs typeface="Calibri"/>
              </a:rPr>
              <a:t>Definition - </a:t>
            </a:r>
            <a:r>
              <a:rPr lang="en-US" dirty="0" smtClean="0">
                <a:solidFill>
                  <a:srgbClr val="FF0000"/>
                </a:solidFill>
                <a:cs typeface="Calibri"/>
              </a:rPr>
              <a:t>weighted path </a:t>
            </a:r>
            <a:r>
              <a:rPr lang="en-US" dirty="0" smtClean="0">
                <a:cs typeface="Calibri"/>
              </a:rPr>
              <a:t>in graph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682545" y="807167"/>
            <a:ext cx="7489855" cy="3629945"/>
          </a:xfrm>
        </p:spPr>
        <p:txBody>
          <a:bodyPr/>
          <a:lstStyle/>
          <a:p>
            <a:pPr marL="457200" indent="-457200"/>
            <a:r>
              <a:rPr lang="en-US" dirty="0" smtClean="0">
                <a:cs typeface="Calibri"/>
              </a:rPr>
              <a:t>Given:</a:t>
            </a:r>
          </a:p>
          <a:p>
            <a:pPr marL="857250" lvl="1" indent="-457200"/>
            <a:r>
              <a:rPr lang="en-US" dirty="0" smtClean="0">
                <a:cs typeface="Calibri"/>
              </a:rPr>
              <a:t>A </a:t>
            </a:r>
            <a:r>
              <a:rPr lang="en-US" dirty="0">
                <a:cs typeface="Calibri"/>
              </a:rPr>
              <a:t>directed graph </a:t>
            </a:r>
          </a:p>
          <a:p>
            <a:pPr marL="857250" lvl="1" indent="-457200"/>
            <a:r>
              <a:rPr lang="en-US" dirty="0">
                <a:cs typeface="Calibri"/>
              </a:rPr>
              <a:t>A weight </a:t>
            </a:r>
            <a:r>
              <a:rPr lang="en-US" dirty="0" smtClean="0">
                <a:cs typeface="Calibri"/>
              </a:rPr>
              <a:t>function</a:t>
            </a:r>
          </a:p>
          <a:p>
            <a:pPr marL="857250" lvl="1" indent="-457200"/>
            <a:r>
              <a:rPr lang="en-US" dirty="0" smtClean="0">
                <a:cs typeface="Calibri"/>
              </a:rPr>
              <a:t>A </a:t>
            </a:r>
            <a:r>
              <a:rPr lang="en-US" dirty="0" smtClean="0">
                <a:solidFill>
                  <a:srgbClr val="FF0000"/>
                </a:solidFill>
                <a:cs typeface="Calibri"/>
              </a:rPr>
              <a:t>path</a:t>
            </a:r>
            <a:r>
              <a:rPr lang="en-US" dirty="0" smtClean="0">
                <a:cs typeface="Calibri"/>
              </a:rPr>
              <a:t> </a:t>
            </a:r>
            <a:r>
              <a:rPr lang="en-US" i="1" dirty="0" smtClean="0">
                <a:cs typeface="Calibri"/>
              </a:rPr>
              <a:t>p</a:t>
            </a:r>
            <a:r>
              <a:rPr lang="en-US" dirty="0" smtClean="0">
                <a:cs typeface="Calibri"/>
              </a:rPr>
              <a:t>:</a:t>
            </a:r>
          </a:p>
          <a:p>
            <a:pPr marL="857250" lvl="1" indent="-457200"/>
            <a:r>
              <a:rPr lang="en-US" dirty="0" smtClean="0">
                <a:cs typeface="Calibri"/>
              </a:rPr>
              <a:t>The </a:t>
            </a:r>
            <a:r>
              <a:rPr lang="en-US" dirty="0" smtClean="0">
                <a:solidFill>
                  <a:srgbClr val="FF0000"/>
                </a:solidFill>
                <a:cs typeface="Calibri"/>
              </a:rPr>
              <a:t>weight</a:t>
            </a:r>
            <a:r>
              <a:rPr lang="en-US" dirty="0" smtClean="0">
                <a:cs typeface="Calibri"/>
              </a:rPr>
              <a:t> of a path  </a:t>
            </a:r>
            <a:endParaRPr lang="en-US" dirty="0">
              <a:cs typeface="Calibri"/>
            </a:endParaRPr>
          </a:p>
          <a:p>
            <a:endParaRPr lang="en-US" dirty="0" smtClean="0">
              <a:cs typeface="Calibri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394061"/>
              </p:ext>
            </p:extLst>
          </p:nvPr>
        </p:nvGraphicFramePr>
        <p:xfrm>
          <a:off x="4235132" y="1340768"/>
          <a:ext cx="16287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4" imgW="685800" imgH="203200" progId="Equation.DSMT4">
                  <p:embed/>
                </p:oleObj>
              </mc:Choice>
              <mc:Fallback>
                <p:oleObj name="Equation" r:id="rId4" imgW="685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35132" y="1340768"/>
                        <a:ext cx="1628775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452576"/>
              </p:ext>
            </p:extLst>
          </p:nvPr>
        </p:nvGraphicFramePr>
        <p:xfrm>
          <a:off x="4424090" y="1916832"/>
          <a:ext cx="1516062" cy="37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6" imgW="660400" imgH="165100" progId="Equation.DSMT4">
                  <p:embed/>
                </p:oleObj>
              </mc:Choice>
              <mc:Fallback>
                <p:oleObj name="Equation" r:id="rId6" imgW="6604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24090" y="1916832"/>
                        <a:ext cx="1516062" cy="379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903040"/>
              </p:ext>
            </p:extLst>
          </p:nvPr>
        </p:nvGraphicFramePr>
        <p:xfrm>
          <a:off x="3851920" y="2295847"/>
          <a:ext cx="303371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8" imgW="1155700" imgH="241300" progId="Equation.DSMT4">
                  <p:embed/>
                </p:oleObj>
              </mc:Choice>
              <mc:Fallback>
                <p:oleObj name="Equation" r:id="rId8" imgW="1155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51920" y="2295847"/>
                        <a:ext cx="3033713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911348"/>
              </p:ext>
            </p:extLst>
          </p:nvPr>
        </p:nvGraphicFramePr>
        <p:xfrm>
          <a:off x="2302520" y="3219698"/>
          <a:ext cx="3098800" cy="1095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10" imgW="1257300" imgH="444500" progId="Equation.DSMT4">
                  <p:embed/>
                </p:oleObj>
              </mc:Choice>
              <mc:Fallback>
                <p:oleObj name="Equation" r:id="rId10" imgW="12573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02520" y="3219698"/>
                        <a:ext cx="3098800" cy="1095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3811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710108" y="928753"/>
            <a:ext cx="1846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    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r basic convergence theorem</a:t>
            </a:r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idx="1"/>
          </p:nvPr>
        </p:nvSpPr>
        <p:spPr>
          <a:xfrm>
            <a:off x="127736" y="948700"/>
            <a:ext cx="8908759" cy="4585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cs typeface="Calibri"/>
              </a:rPr>
              <a:t>Proof:</a:t>
            </a:r>
          </a:p>
          <a:p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cs typeface="Calibri"/>
              </a:rPr>
              <a:t>(b) We </a:t>
            </a:r>
            <a:r>
              <a:rPr lang="en-US" dirty="0" smtClean="0">
                <a:solidFill>
                  <a:srgbClr val="3366FF"/>
                </a:solidFill>
                <a:cs typeface="Calibri"/>
              </a:rPr>
              <a:t>never go below</a:t>
            </a:r>
          </a:p>
          <a:p>
            <a:endParaRPr lang="en-US" dirty="0">
              <a:cs typeface="Calibri"/>
            </a:endParaRPr>
          </a:p>
          <a:p>
            <a:pPr marL="0" indent="0">
              <a:buNone/>
            </a:pPr>
            <a:endParaRPr lang="en-US" dirty="0" smtClean="0">
              <a:solidFill>
                <a:srgbClr val="3366FF"/>
              </a:solidFill>
              <a:cs typeface="Calibri"/>
            </a:endParaRP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140461"/>
              </p:ext>
            </p:extLst>
          </p:nvPr>
        </p:nvGraphicFramePr>
        <p:xfrm>
          <a:off x="4547156" y="1618828"/>
          <a:ext cx="76041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7" name="Equation" r:id="rId3" imgW="317500" imgH="203200" progId="Equation.DSMT4">
                  <p:embed/>
                </p:oleObj>
              </mc:Choice>
              <mc:Fallback>
                <p:oleObj name="Equation" r:id="rId3" imgW="317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47156" y="1618828"/>
                        <a:ext cx="760413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113982"/>
              </p:ext>
            </p:extLst>
          </p:nvPr>
        </p:nvGraphicFramePr>
        <p:xfrm>
          <a:off x="579025" y="2321241"/>
          <a:ext cx="7321190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8" name="Equation" r:id="rId5" imgW="2870200" imgH="266700" progId="Equation.3">
                  <p:embed/>
                </p:oleObj>
              </mc:Choice>
              <mc:Fallback>
                <p:oleObj name="Equation" r:id="rId5" imgW="2870200" imgH="266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025" y="2321241"/>
                        <a:ext cx="7321190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7745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710108" y="928753"/>
            <a:ext cx="1846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    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r basic convergence theorem</a:t>
            </a:r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idx="1"/>
          </p:nvPr>
        </p:nvSpPr>
        <p:spPr>
          <a:xfrm>
            <a:off x="127736" y="948700"/>
            <a:ext cx="9016264" cy="4712548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cs typeface="Calibri"/>
              </a:rPr>
              <a:t>Proof:</a:t>
            </a:r>
          </a:p>
          <a:p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cs typeface="Calibri"/>
              </a:rPr>
              <a:t>(c) If we there are </a:t>
            </a:r>
            <a:r>
              <a:rPr lang="en-US" dirty="0" smtClean="0">
                <a:solidFill>
                  <a:srgbClr val="3366FF"/>
                </a:solidFill>
                <a:cs typeface="Calibri"/>
              </a:rPr>
              <a:t>no more possible relaxations</a:t>
            </a:r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cs typeface="Calibri"/>
              </a:rPr>
              <a:t>, we have the (unique) solution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000090"/>
                </a:solidFill>
                <a:cs typeface="Calibri"/>
              </a:rPr>
              <a:t>If no more relaxations possible, then we </a:t>
            </a:r>
            <a:r>
              <a:rPr lang="en-US" dirty="0" smtClean="0">
                <a:solidFill>
                  <a:srgbClr val="FF0000"/>
                </a:solidFill>
                <a:cs typeface="Calibri"/>
              </a:rPr>
              <a:t>satisfy the Bellman equations</a:t>
            </a:r>
            <a:r>
              <a:rPr lang="en-US" dirty="0" smtClean="0">
                <a:solidFill>
                  <a:srgbClr val="000090"/>
                </a:solidFill>
                <a:cs typeface="Calibri"/>
              </a:rPr>
              <a:t>, and since           is their unique solution, we have found it!</a:t>
            </a:r>
          </a:p>
          <a:p>
            <a:pPr marL="0" indent="0">
              <a:buNone/>
            </a:pPr>
            <a:endParaRPr lang="en-US" dirty="0">
              <a:solidFill>
                <a:srgbClr val="000090"/>
              </a:solidFill>
              <a:cs typeface="Calibri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000090"/>
                </a:solidFill>
                <a:cs typeface="Calibri"/>
              </a:rPr>
              <a:t>If (a),(b),(c) hold, the proof follows by contradiction: suppose that the theorem does not hold. Then we must violate some of </a:t>
            </a:r>
            <a:r>
              <a:rPr lang="en-US" dirty="0">
                <a:solidFill>
                  <a:srgbClr val="000090"/>
                </a:solidFill>
                <a:cs typeface="Calibri"/>
              </a:rPr>
              <a:t>(a),(b),(c</a:t>
            </a:r>
            <a:r>
              <a:rPr lang="en-US" dirty="0" smtClean="0">
                <a:solidFill>
                  <a:srgbClr val="000090"/>
                </a:solidFill>
                <a:cs typeface="Calibri"/>
              </a:rPr>
              <a:t>).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447615"/>
              </p:ext>
            </p:extLst>
          </p:nvPr>
        </p:nvGraphicFramePr>
        <p:xfrm>
          <a:off x="4746995" y="1914363"/>
          <a:ext cx="76041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6" name="Equation" r:id="rId3" imgW="317500" imgH="203200" progId="Equation.DSMT4">
                  <p:embed/>
                </p:oleObj>
              </mc:Choice>
              <mc:Fallback>
                <p:oleObj name="Equation" r:id="rId3" imgW="317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46995" y="1914363"/>
                        <a:ext cx="760413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028646"/>
              </p:ext>
            </p:extLst>
          </p:nvPr>
        </p:nvGraphicFramePr>
        <p:xfrm>
          <a:off x="4840341" y="2857218"/>
          <a:ext cx="76041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7" name="Equation" r:id="rId5" imgW="317500" imgH="203200" progId="Equation.3">
                  <p:embed/>
                </p:oleObj>
              </mc:Choice>
              <mc:Fallback>
                <p:oleObj name="Equation" r:id="rId5" imgW="3175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40341" y="2857218"/>
                        <a:ext cx="760413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3978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00810" y="1017607"/>
            <a:ext cx="8021447" cy="41549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Calibri"/>
                <a:cs typeface="Calibri"/>
              </a:rPr>
              <a:t>for v in V: </a:t>
            </a:r>
          </a:p>
          <a:p>
            <a:r>
              <a:rPr lang="en-US" sz="2200" dirty="0">
                <a:latin typeface="Calibri"/>
                <a:cs typeface="Calibri"/>
              </a:rPr>
              <a:t> </a:t>
            </a:r>
            <a:r>
              <a:rPr lang="en-US" sz="2200" dirty="0" smtClean="0">
                <a:latin typeface="Calibri"/>
                <a:cs typeface="Calibri"/>
              </a:rPr>
              <a:t>      </a:t>
            </a:r>
            <a:r>
              <a:rPr lang="en-US" sz="2200" dirty="0" err="1" smtClean="0">
                <a:latin typeface="Calibri"/>
                <a:cs typeface="Calibri"/>
              </a:rPr>
              <a:t>v.d</a:t>
            </a:r>
            <a:r>
              <a:rPr lang="en-US" sz="2200" dirty="0" smtClean="0">
                <a:latin typeface="Calibri"/>
                <a:cs typeface="Calibri"/>
              </a:rPr>
              <a:t> = ∞         </a:t>
            </a:r>
            <a:r>
              <a:rPr lang="en-US" sz="2200" dirty="0" smtClean="0">
                <a:solidFill>
                  <a:srgbClr val="FF0000"/>
                </a:solidFill>
                <a:latin typeface="Calibri"/>
                <a:cs typeface="Calibri"/>
              </a:rPr>
              <a:t>initialization</a:t>
            </a:r>
            <a:r>
              <a:rPr lang="en-US" sz="2200" dirty="0" smtClean="0">
                <a:latin typeface="Calibri"/>
                <a:cs typeface="Calibri"/>
              </a:rPr>
              <a:t> </a:t>
            </a:r>
          </a:p>
          <a:p>
            <a:r>
              <a:rPr lang="en-US" sz="2200" dirty="0">
                <a:latin typeface="Calibri"/>
                <a:cs typeface="Calibri"/>
              </a:rPr>
              <a:t> </a:t>
            </a:r>
            <a:r>
              <a:rPr lang="en-US" sz="2200" dirty="0" smtClean="0">
                <a:latin typeface="Calibri"/>
                <a:cs typeface="Calibri"/>
              </a:rPr>
              <a:t>      v.</a:t>
            </a:r>
            <a:r>
              <a:rPr lang="el-GR" sz="2200" dirty="0" smtClean="0">
                <a:latin typeface="Calibri"/>
                <a:cs typeface="Calibri"/>
              </a:rPr>
              <a:t>π</a:t>
            </a:r>
            <a:r>
              <a:rPr lang="en-US" sz="2200" dirty="0" smtClean="0">
                <a:latin typeface="Calibri"/>
                <a:cs typeface="Calibri"/>
              </a:rPr>
              <a:t> = nil</a:t>
            </a:r>
          </a:p>
          <a:p>
            <a:r>
              <a:rPr lang="en-US" sz="2200" dirty="0" err="1" smtClean="0">
                <a:latin typeface="Calibri"/>
                <a:cs typeface="Calibri"/>
              </a:rPr>
              <a:t>s.d</a:t>
            </a:r>
            <a:r>
              <a:rPr lang="en-US" sz="2200" dirty="0" smtClean="0">
                <a:latin typeface="Calibri"/>
                <a:cs typeface="Calibri"/>
              </a:rPr>
              <a:t> = 0</a:t>
            </a:r>
          </a:p>
          <a:p>
            <a:r>
              <a:rPr lang="en-US" sz="2200" dirty="0" smtClean="0">
                <a:latin typeface="Calibri"/>
                <a:cs typeface="Calibri"/>
              </a:rPr>
              <a:t>do n-1 times:</a:t>
            </a:r>
          </a:p>
          <a:p>
            <a:r>
              <a:rPr lang="en-US" sz="2200" dirty="0">
                <a:latin typeface="Calibri"/>
                <a:cs typeface="Calibri"/>
              </a:rPr>
              <a:t> </a:t>
            </a:r>
            <a:r>
              <a:rPr lang="en-US" sz="2200" dirty="0" smtClean="0">
                <a:latin typeface="Calibri"/>
                <a:cs typeface="Calibri"/>
              </a:rPr>
              <a:t>     for each edge (</a:t>
            </a:r>
            <a:r>
              <a:rPr lang="en-US" sz="2200" dirty="0" err="1" smtClean="0">
                <a:latin typeface="Calibri"/>
                <a:cs typeface="Calibri"/>
              </a:rPr>
              <a:t>u,v</a:t>
            </a:r>
            <a:r>
              <a:rPr lang="en-US" sz="2200" dirty="0" smtClean="0">
                <a:latin typeface="Calibri"/>
                <a:cs typeface="Calibri"/>
              </a:rPr>
              <a:t>) in E:      </a:t>
            </a:r>
            <a:r>
              <a:rPr lang="en-US" sz="2200" dirty="0" smtClean="0">
                <a:solidFill>
                  <a:srgbClr val="FF0000"/>
                </a:solidFill>
                <a:latin typeface="Calibri"/>
                <a:cs typeface="Calibri"/>
              </a:rPr>
              <a:t>main loop</a:t>
            </a:r>
          </a:p>
          <a:p>
            <a:r>
              <a:rPr lang="en-US" sz="2200" dirty="0">
                <a:latin typeface="Calibri"/>
                <a:cs typeface="Calibri"/>
              </a:rPr>
              <a:t> </a:t>
            </a:r>
            <a:r>
              <a:rPr lang="en-US" sz="2200" dirty="0" smtClean="0">
                <a:latin typeface="Calibri"/>
                <a:cs typeface="Calibri"/>
              </a:rPr>
              <a:t>           relax (</a:t>
            </a:r>
            <a:r>
              <a:rPr lang="en-US" sz="2200" dirty="0" err="1" smtClean="0">
                <a:latin typeface="Calibri"/>
                <a:cs typeface="Calibri"/>
              </a:rPr>
              <a:t>u,v</a:t>
            </a:r>
            <a:r>
              <a:rPr lang="en-US" sz="2200" dirty="0" smtClean="0">
                <a:latin typeface="Calibri"/>
                <a:cs typeface="Calibri"/>
              </a:rPr>
              <a:t>)</a:t>
            </a:r>
          </a:p>
          <a:p>
            <a:endParaRPr lang="en-US" sz="2200" dirty="0" smtClean="0">
              <a:latin typeface="Calibri"/>
              <a:cs typeface="Calibri"/>
            </a:endParaRPr>
          </a:p>
          <a:p>
            <a:r>
              <a:rPr lang="en-US" sz="2200" dirty="0" smtClean="0">
                <a:latin typeface="Calibri"/>
                <a:cs typeface="Calibri"/>
              </a:rPr>
              <a:t>for each edge (</a:t>
            </a:r>
            <a:r>
              <a:rPr lang="en-US" sz="2200" dirty="0" err="1" smtClean="0">
                <a:latin typeface="Calibri"/>
                <a:cs typeface="Calibri"/>
              </a:rPr>
              <a:t>u,v</a:t>
            </a:r>
            <a:r>
              <a:rPr lang="en-US" sz="2200" dirty="0" smtClean="0">
                <a:latin typeface="Calibri"/>
                <a:cs typeface="Calibri"/>
              </a:rPr>
              <a:t>) in E:</a:t>
            </a:r>
          </a:p>
          <a:p>
            <a:r>
              <a:rPr lang="en-US" sz="2200" dirty="0">
                <a:latin typeface="Calibri"/>
                <a:cs typeface="Calibri"/>
              </a:rPr>
              <a:t> </a:t>
            </a:r>
            <a:r>
              <a:rPr lang="en-US" sz="2200" dirty="0" smtClean="0">
                <a:latin typeface="Calibri"/>
                <a:cs typeface="Calibri"/>
              </a:rPr>
              <a:t>     if </a:t>
            </a:r>
            <a:r>
              <a:rPr lang="en-US" sz="2200" dirty="0" err="1" smtClean="0">
                <a:latin typeface="Calibri"/>
                <a:cs typeface="Calibri"/>
              </a:rPr>
              <a:t>v.d</a:t>
            </a:r>
            <a:r>
              <a:rPr lang="en-US" sz="2200" dirty="0" smtClean="0">
                <a:latin typeface="Calibri"/>
                <a:cs typeface="Calibri"/>
              </a:rPr>
              <a:t> &gt; </a:t>
            </a:r>
            <a:r>
              <a:rPr lang="en-US" sz="2200" dirty="0" err="1" smtClean="0">
                <a:latin typeface="Calibri"/>
                <a:cs typeface="Calibri"/>
              </a:rPr>
              <a:t>u.d</a:t>
            </a:r>
            <a:r>
              <a:rPr lang="en-US" sz="2200" dirty="0" smtClean="0">
                <a:latin typeface="Calibri"/>
                <a:cs typeface="Calibri"/>
              </a:rPr>
              <a:t>+ w(</a:t>
            </a:r>
            <a:r>
              <a:rPr lang="en-US" sz="2200" dirty="0" err="1" smtClean="0">
                <a:latin typeface="Calibri"/>
                <a:cs typeface="Calibri"/>
              </a:rPr>
              <a:t>u,v</a:t>
            </a:r>
            <a:r>
              <a:rPr lang="en-US" sz="2200" dirty="0" smtClean="0">
                <a:latin typeface="Calibri"/>
                <a:cs typeface="Calibri"/>
              </a:rPr>
              <a:t>):</a:t>
            </a:r>
          </a:p>
          <a:p>
            <a:r>
              <a:rPr lang="en-US" sz="2200" dirty="0">
                <a:latin typeface="Calibri"/>
                <a:cs typeface="Calibri"/>
              </a:rPr>
              <a:t> </a:t>
            </a:r>
            <a:r>
              <a:rPr lang="en-US" sz="2200" dirty="0" smtClean="0">
                <a:latin typeface="Calibri"/>
                <a:cs typeface="Calibri"/>
              </a:rPr>
              <a:t>               report a negative cycle &amp; return       </a:t>
            </a:r>
            <a:r>
              <a:rPr lang="en-US" sz="2200" dirty="0" smtClean="0">
                <a:solidFill>
                  <a:srgbClr val="FF0000"/>
                </a:solidFill>
                <a:latin typeface="Calibri"/>
                <a:cs typeface="Calibri"/>
              </a:rPr>
              <a:t>negative cycle detection</a:t>
            </a:r>
          </a:p>
          <a:p>
            <a:r>
              <a:rPr lang="en-US" sz="2200" dirty="0" smtClean="0">
                <a:latin typeface="Calibri"/>
                <a:cs typeface="Calibri"/>
              </a:rPr>
              <a:t>report no negative cycles</a:t>
            </a:r>
          </a:p>
        </p:txBody>
      </p:sp>
      <p:sp>
        <p:nvSpPr>
          <p:cNvPr id="6" name="Right Brace 5"/>
          <p:cNvSpPr/>
          <p:nvPr/>
        </p:nvSpPr>
        <p:spPr bwMode="auto">
          <a:xfrm>
            <a:off x="1808480" y="1135932"/>
            <a:ext cx="131933" cy="1271987"/>
          </a:xfrm>
          <a:prstGeom prst="rightBrac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Brace 6"/>
          <p:cNvSpPr/>
          <p:nvPr/>
        </p:nvSpPr>
        <p:spPr bwMode="auto">
          <a:xfrm>
            <a:off x="3543365" y="2586704"/>
            <a:ext cx="128737" cy="849431"/>
          </a:xfrm>
          <a:prstGeom prst="rightBrac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Brace 7"/>
          <p:cNvSpPr/>
          <p:nvPr/>
        </p:nvSpPr>
        <p:spPr bwMode="auto">
          <a:xfrm>
            <a:off x="5071854" y="3881483"/>
            <a:ext cx="107901" cy="1185787"/>
          </a:xfrm>
          <a:prstGeom prst="rightBrac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r>
              <a:rPr lang="en-US" dirty="0" smtClean="0"/>
              <a:t>   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5849" y="5367475"/>
            <a:ext cx="91181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Property: if no negative cycles, then at termination for all v:  </a:t>
            </a:r>
            <a:r>
              <a:rPr lang="en-US" sz="2400" dirty="0" err="1" smtClean="0">
                <a:latin typeface="Calibri"/>
                <a:cs typeface="Calibri"/>
              </a:rPr>
              <a:t>v.d</a:t>
            </a:r>
            <a:r>
              <a:rPr lang="en-US" sz="2400" dirty="0">
                <a:latin typeface="Calibri"/>
                <a:cs typeface="Calibri"/>
              </a:rPr>
              <a:t> </a:t>
            </a:r>
            <a:r>
              <a:rPr lang="en-US" sz="2400" dirty="0" smtClean="0">
                <a:latin typeface="Calibri"/>
                <a:cs typeface="Calibri"/>
              </a:rPr>
              <a:t>= </a:t>
            </a:r>
            <a:r>
              <a:rPr lang="el-GR" sz="2400" i="1" dirty="0" smtClean="0">
                <a:latin typeface="Calibri"/>
                <a:cs typeface="Calibri"/>
              </a:rPr>
              <a:t>δ</a:t>
            </a:r>
            <a:r>
              <a:rPr lang="en-US" sz="2400" dirty="0" smtClean="0">
                <a:latin typeface="Calibri"/>
                <a:cs typeface="Calibri"/>
              </a:rPr>
              <a:t>(</a:t>
            </a:r>
            <a:r>
              <a:rPr lang="en-US" sz="2400" dirty="0" err="1" smtClean="0">
                <a:latin typeface="Calibri"/>
                <a:cs typeface="Calibri"/>
              </a:rPr>
              <a:t>s,v</a:t>
            </a:r>
            <a:r>
              <a:rPr lang="en-US" sz="2400" dirty="0" smtClean="0">
                <a:latin typeface="Calibri"/>
                <a:cs typeface="Calibri"/>
              </a:rPr>
              <a:t>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940152" y="2586704"/>
            <a:ext cx="2786365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rgbClr val="3366FF"/>
                </a:solidFill>
                <a:latin typeface="Calibri"/>
                <a:cs typeface="Calibri"/>
              </a:rPr>
              <a:t>Complexity: </a:t>
            </a:r>
            <a:r>
              <a:rPr lang="el-GR" sz="2200" dirty="0" smtClean="0">
                <a:solidFill>
                  <a:srgbClr val="3366FF"/>
                </a:solidFill>
                <a:latin typeface="Calibri"/>
                <a:cs typeface="Calibri"/>
              </a:rPr>
              <a:t>Θ(</a:t>
            </a:r>
            <a:r>
              <a:rPr lang="en-US" sz="2200" dirty="0" smtClean="0">
                <a:solidFill>
                  <a:srgbClr val="3366FF"/>
                </a:solidFill>
                <a:latin typeface="Calibri"/>
                <a:cs typeface="Calibri"/>
              </a:rPr>
              <a:t>|V||E|)</a:t>
            </a:r>
          </a:p>
          <a:p>
            <a:r>
              <a:rPr lang="el-GR" sz="2200" dirty="0" smtClean="0">
                <a:solidFill>
                  <a:srgbClr val="3366FF"/>
                </a:solidFill>
                <a:latin typeface="Calibri"/>
                <a:cs typeface="Calibri"/>
              </a:rPr>
              <a:t>Θ(</a:t>
            </a:r>
            <a:r>
              <a:rPr lang="en-US" sz="2200" dirty="0" smtClean="0">
                <a:solidFill>
                  <a:srgbClr val="3366FF"/>
                </a:solidFill>
                <a:latin typeface="Calibri"/>
                <a:cs typeface="Calibri"/>
              </a:rPr>
              <a:t>|V|</a:t>
            </a:r>
            <a:r>
              <a:rPr lang="en-US" sz="2200" baseline="30000" dirty="0" smtClean="0">
                <a:solidFill>
                  <a:srgbClr val="3366FF"/>
                </a:solidFill>
                <a:latin typeface="Calibri"/>
                <a:cs typeface="Calibri"/>
              </a:rPr>
              <a:t>3</a:t>
            </a:r>
            <a:r>
              <a:rPr lang="en-US" sz="2200" dirty="0" smtClean="0">
                <a:solidFill>
                  <a:srgbClr val="3366FF"/>
                </a:solidFill>
                <a:latin typeface="Calibri"/>
                <a:cs typeface="Calibri"/>
              </a:rPr>
              <a:t>): dense graphs</a:t>
            </a:r>
          </a:p>
          <a:p>
            <a:r>
              <a:rPr lang="el-GR" sz="2200" dirty="0" smtClean="0">
                <a:solidFill>
                  <a:srgbClr val="3366FF"/>
                </a:solidFill>
                <a:latin typeface="Calibri"/>
                <a:cs typeface="Calibri"/>
              </a:rPr>
              <a:t>Θ</a:t>
            </a:r>
            <a:r>
              <a:rPr lang="en-US" sz="2200" dirty="0" smtClean="0">
                <a:solidFill>
                  <a:srgbClr val="3366FF"/>
                </a:solidFill>
                <a:latin typeface="Calibri"/>
                <a:cs typeface="Calibri"/>
              </a:rPr>
              <a:t>(|V|</a:t>
            </a:r>
            <a:r>
              <a:rPr lang="en-US" sz="2200" baseline="30000" dirty="0" smtClean="0">
                <a:solidFill>
                  <a:srgbClr val="3366FF"/>
                </a:solidFill>
                <a:latin typeface="Calibri"/>
                <a:cs typeface="Calibri"/>
              </a:rPr>
              <a:t>2</a:t>
            </a:r>
            <a:r>
              <a:rPr lang="en-US" sz="2200" dirty="0" smtClean="0">
                <a:solidFill>
                  <a:srgbClr val="3366FF"/>
                </a:solidFill>
                <a:latin typeface="Calibri"/>
                <a:cs typeface="Calibri"/>
              </a:rPr>
              <a:t>): sparse graph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732676" y="3008258"/>
            <a:ext cx="14668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dirty="0" smtClean="0">
                <a:solidFill>
                  <a:srgbClr val="3366FF"/>
                </a:solidFill>
                <a:latin typeface="Calibri"/>
                <a:cs typeface="Calibri"/>
              </a:rPr>
              <a:t>Θ(</a:t>
            </a:r>
            <a:r>
              <a:rPr lang="en-US" sz="2400" dirty="0" smtClean="0">
                <a:solidFill>
                  <a:srgbClr val="3366FF"/>
                </a:solidFill>
                <a:latin typeface="Calibri"/>
                <a:cs typeface="Calibri"/>
              </a:rPr>
              <a:t>|V||E|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009015" y="4755566"/>
            <a:ext cx="1008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dirty="0" smtClean="0">
                <a:solidFill>
                  <a:srgbClr val="3366FF"/>
                </a:solidFill>
                <a:latin typeface="Calibri"/>
                <a:cs typeface="Calibri"/>
              </a:rPr>
              <a:t>Θ(</a:t>
            </a:r>
            <a:r>
              <a:rPr lang="en-US" sz="2400" dirty="0" smtClean="0">
                <a:solidFill>
                  <a:srgbClr val="3366FF"/>
                </a:solidFill>
                <a:latin typeface="Calibri"/>
                <a:cs typeface="Calibri"/>
              </a:rPr>
              <a:t>|E|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373508" y="1694361"/>
            <a:ext cx="10331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dirty="0" smtClean="0">
                <a:solidFill>
                  <a:srgbClr val="3366FF"/>
                </a:solidFill>
                <a:latin typeface="Calibri"/>
                <a:cs typeface="Calibri"/>
              </a:rPr>
              <a:t>Θ(</a:t>
            </a:r>
            <a:r>
              <a:rPr lang="en-US" sz="2400" dirty="0" smtClean="0">
                <a:solidFill>
                  <a:srgbClr val="3366FF"/>
                </a:solidFill>
                <a:latin typeface="Calibri"/>
                <a:cs typeface="Calibri"/>
              </a:rPr>
              <a:t>|V|)</a:t>
            </a:r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cs typeface="Calibri"/>
              </a:rPr>
              <a:t>Bellman-</a:t>
            </a:r>
            <a:r>
              <a:rPr lang="en-US" dirty="0" smtClean="0">
                <a:cs typeface="Calibri"/>
              </a:rPr>
              <a:t>Ford</a:t>
            </a: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83183" y="8232"/>
            <a:ext cx="2958902" cy="2578472"/>
          </a:xfrm>
          <a:prstGeom prst="rect">
            <a:avLst/>
          </a:prstGeom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81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llman Ford - relax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relax (</a:t>
            </a:r>
            <a:r>
              <a:rPr lang="en-US" dirty="0" err="1" smtClean="0"/>
              <a:t>u,v</a:t>
            </a:r>
            <a:r>
              <a:rPr lang="en-US" smtClean="0"/>
              <a:t>):</a:t>
            </a:r>
            <a:br>
              <a:rPr lang="en-US" smtClean="0"/>
            </a:br>
            <a:r>
              <a:rPr lang="en-US" b="1" smtClean="0"/>
              <a:t>if</a:t>
            </a:r>
            <a:r>
              <a:rPr lang="en-US" smtClean="0"/>
              <a:t> </a:t>
            </a:r>
            <a:r>
              <a:rPr lang="en-US" dirty="0"/>
              <a:t>distance[u] + </a:t>
            </a:r>
            <a:r>
              <a:rPr lang="en-US" dirty="0" smtClean="0"/>
              <a:t>w(</a:t>
            </a:r>
            <a:r>
              <a:rPr lang="en-US" dirty="0" err="1" smtClean="0"/>
              <a:t>u,v</a:t>
            </a:r>
            <a:r>
              <a:rPr lang="en-US" dirty="0" smtClean="0"/>
              <a:t>) </a:t>
            </a:r>
            <a:r>
              <a:rPr lang="en-US" dirty="0"/>
              <a:t>&lt; distance[v]</a:t>
            </a:r>
            <a:r>
              <a:rPr lang="en-US" dirty="0" smtClean="0"/>
              <a:t>:	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distance</a:t>
            </a:r>
            <a:r>
              <a:rPr lang="en-US" dirty="0"/>
              <a:t>[v] := distance[u] + w(</a:t>
            </a:r>
            <a:r>
              <a:rPr lang="en-US" dirty="0" err="1"/>
              <a:t>u,v</a:t>
            </a:r>
            <a:r>
              <a:rPr lang="en-US" dirty="0"/>
              <a:t>) </a:t>
            </a:r>
          </a:p>
          <a:p>
            <a:pPr marL="0" indent="0">
              <a:buNone/>
            </a:pPr>
            <a:r>
              <a:rPr lang="it-IT" dirty="0" smtClean="0"/>
              <a:t>	</a:t>
            </a:r>
            <a:r>
              <a:rPr lang="it-IT" dirty="0" err="1" smtClean="0"/>
              <a:t>predecessor</a:t>
            </a:r>
            <a:r>
              <a:rPr lang="it-IT" dirty="0"/>
              <a:t>[v] := u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8701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llman-For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119" y="977046"/>
            <a:ext cx="8733950" cy="5503708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Make sure that all edges along the SP tree at level </a:t>
            </a:r>
            <a:r>
              <a:rPr lang="en-US" i="1" dirty="0" smtClean="0"/>
              <a:t>k</a:t>
            </a:r>
            <a:r>
              <a:rPr lang="en-US" dirty="0" smtClean="0"/>
              <a:t> are relaxed at least once after the edges of level </a:t>
            </a:r>
            <a:r>
              <a:rPr lang="en-US" i="1" dirty="0" smtClean="0"/>
              <a:t>k-</a:t>
            </a:r>
            <a:r>
              <a:rPr lang="en-US" dirty="0" smtClean="0"/>
              <a:t>1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o guarantee that, it relaxes all edges of the graph enough times (as many as the maximum tree depth, i.e., |V|)</a:t>
            </a:r>
          </a:p>
          <a:p>
            <a:r>
              <a:rPr lang="en-US" dirty="0" smtClean="0"/>
              <a:t>At the and, if no equilibrium is reached =&gt; negative cycle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9832" y="1884928"/>
            <a:ext cx="2448272" cy="2133494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>
          <a:xfrm>
            <a:off x="4211960" y="2852936"/>
            <a:ext cx="0" cy="792088"/>
          </a:xfrm>
          <a:prstGeom prst="line">
            <a:avLst/>
          </a:prstGeom>
          <a:ln w="28575" cmpd="sng">
            <a:solidFill>
              <a:srgbClr val="E085E6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991898" y="2627338"/>
            <a:ext cx="0" cy="1332148"/>
          </a:xfrm>
          <a:prstGeom prst="line">
            <a:avLst/>
          </a:prstGeom>
          <a:ln w="28575" cmpd="sng">
            <a:solidFill>
              <a:srgbClr val="E085E6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508104" y="2312876"/>
            <a:ext cx="0" cy="1044116"/>
          </a:xfrm>
          <a:prstGeom prst="line">
            <a:avLst/>
          </a:prstGeom>
          <a:ln w="28575" cmpd="sng">
            <a:solidFill>
              <a:srgbClr val="E085E6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852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760" y="1508942"/>
            <a:ext cx="3062069" cy="219456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20720" y="1465763"/>
            <a:ext cx="2972416" cy="213614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38239" y="1536882"/>
            <a:ext cx="2826713" cy="203454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85520" y="4127682"/>
            <a:ext cx="7081520" cy="225364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llman-Ford example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2463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5" name="Picture 4" descr="47416 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3159" y="1522269"/>
            <a:ext cx="5143500" cy="37211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140040" y="601920"/>
              <a:ext cx="8391600" cy="55400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6440" y="598320"/>
                <a:ext cx="8398440" cy="554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" name="Ink 5"/>
              <p14:cNvContentPartPr/>
              <p14:nvPr/>
            </p14:nvContentPartPr>
            <p14:xfrm>
              <a:off x="95040" y="1549800"/>
              <a:ext cx="8764560" cy="515124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2520" y="1546560"/>
                <a:ext cx="8771400" cy="5159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61291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swer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4" name="Picture 3" descr="4741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9667" y="805025"/>
            <a:ext cx="5297698" cy="5744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7435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4" name="Picture 3" descr="Screen Shot 2015-11-10 at 12.17.1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91" y="974629"/>
            <a:ext cx="6018076" cy="240364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0774" y="3658231"/>
            <a:ext cx="45650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ind the shortest path from node 0</a:t>
            </a:r>
          </a:p>
        </p:txBody>
      </p:sp>
    </p:spTree>
    <p:extLst>
      <p:ext uri="{BB962C8B-B14F-4D97-AF65-F5344CB8AC3E}">
        <p14:creationId xmlns:p14="http://schemas.microsoft.com/office/powerpoint/2010/main" val="4013515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 Answer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4" name="Picture 3" descr="Screen Shot 2015-11-10 at 12.18.1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05024"/>
            <a:ext cx="7042231" cy="574094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55512" y="833456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22886" y="1788591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5</a:t>
            </a:r>
            <a:endParaRPr lang="en-US" sz="2400" dirty="0" smtClean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322056" y="2659738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5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8" name="Ink 7"/>
              <p14:cNvContentPartPr/>
              <p14:nvPr/>
            </p14:nvContentPartPr>
            <p14:xfrm>
              <a:off x="1610280" y="3796560"/>
              <a:ext cx="4816800" cy="25956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604880" y="3793320"/>
                <a:ext cx="4825800" cy="266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43605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633320"/>
              </p:ext>
            </p:extLst>
          </p:nvPr>
        </p:nvGraphicFramePr>
        <p:xfrm>
          <a:off x="352995" y="1340768"/>
          <a:ext cx="8899525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4" imgW="3797300" imgH="711200" progId="Equation.3">
                  <p:embed/>
                </p:oleObj>
              </mc:Choice>
              <mc:Fallback>
                <p:oleObj name="Equation" r:id="rId4" imgW="3797300" imgH="71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2995" y="1340768"/>
                        <a:ext cx="8899525" cy="166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cs typeface="Calibri"/>
              </a:rPr>
              <a:t>Shortest</a:t>
            </a:r>
            <a:r>
              <a:rPr lang="en-US" dirty="0">
                <a:cs typeface="Calibri"/>
              </a:rPr>
              <a:t>-paths </a:t>
            </a:r>
            <a:r>
              <a:rPr lang="en-US" dirty="0" smtClean="0">
                <a:cs typeface="Calibri"/>
              </a:rPr>
              <a:t>problems</a:t>
            </a:r>
            <a:endParaRPr lang="en-US" dirty="0"/>
          </a:p>
        </p:txBody>
      </p:sp>
      <p:sp>
        <p:nvSpPr>
          <p:cNvPr id="9" name="Content Placeholder 8"/>
          <p:cNvSpPr txBox="1">
            <a:spLocks noGrp="1"/>
          </p:cNvSpPr>
          <p:nvPr>
            <p:ph idx="1"/>
          </p:nvPr>
        </p:nvSpPr>
        <p:spPr>
          <a:xfrm>
            <a:off x="141119" y="832822"/>
            <a:ext cx="776366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 smtClean="0">
                <a:latin typeface="Calibri"/>
                <a:cs typeface="Calibri"/>
              </a:rPr>
              <a:t>The w</a:t>
            </a:r>
            <a:r>
              <a:rPr lang="en-US" sz="3200" dirty="0" smtClean="0">
                <a:latin typeface="Calibri"/>
                <a:cs typeface="Calibri"/>
              </a:rPr>
              <a:t>eight of the shortest-path from </a:t>
            </a:r>
            <a:r>
              <a:rPr lang="en-US" sz="3200" i="1" dirty="0" smtClean="0">
                <a:latin typeface="Calibri"/>
                <a:cs typeface="Calibri"/>
              </a:rPr>
              <a:t>u</a:t>
            </a:r>
            <a:r>
              <a:rPr lang="en-US" sz="3200" dirty="0" smtClean="0">
                <a:latin typeface="Calibri"/>
                <a:cs typeface="Calibri"/>
              </a:rPr>
              <a:t> to </a:t>
            </a:r>
            <a:r>
              <a:rPr lang="en-US" sz="3200" i="1" dirty="0" smtClean="0">
                <a:latin typeface="Calibri"/>
                <a:cs typeface="Calibri"/>
              </a:rPr>
              <a:t>v</a:t>
            </a:r>
            <a:r>
              <a:rPr lang="en-US" sz="3200" dirty="0" smtClean="0">
                <a:latin typeface="Calibri"/>
                <a:cs typeface="Calibri"/>
              </a:rPr>
              <a:t>  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153346" y="2826482"/>
            <a:ext cx="3087982" cy="2121701"/>
            <a:chOff x="1395143" y="4338819"/>
            <a:chExt cx="3087982" cy="2121701"/>
          </a:xfrm>
        </p:grpSpPr>
        <p:sp>
          <p:nvSpPr>
            <p:cNvPr id="13" name="TextBox 12"/>
            <p:cNvSpPr txBox="1"/>
            <p:nvPr/>
          </p:nvSpPr>
          <p:spPr>
            <a:xfrm>
              <a:off x="1395143" y="4956481"/>
              <a:ext cx="305041" cy="461665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s</a:t>
              </a:r>
            </a:p>
          </p:txBody>
        </p:sp>
        <p:sp>
          <p:nvSpPr>
            <p:cNvPr id="15" name="Oval 14"/>
            <p:cNvSpPr/>
            <p:nvPr/>
          </p:nvSpPr>
          <p:spPr>
            <a:xfrm>
              <a:off x="1547664" y="5373216"/>
              <a:ext cx="144016" cy="144016"/>
            </a:xfrm>
            <a:prstGeom prst="ellipse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4024299" y="5366795"/>
              <a:ext cx="144016" cy="144016"/>
            </a:xfrm>
            <a:prstGeom prst="ellipse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2771800" y="4797152"/>
              <a:ext cx="144016" cy="144016"/>
            </a:xfrm>
            <a:prstGeom prst="ellipse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2771800" y="5974432"/>
              <a:ext cx="144016" cy="144016"/>
            </a:xfrm>
            <a:prstGeom prst="ellipse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Arrow Connector 18"/>
            <p:cNvCxnSpPr>
              <a:stCxn id="15" idx="7"/>
              <a:endCxn id="17" idx="3"/>
            </p:cNvCxnSpPr>
            <p:nvPr/>
          </p:nvCxnSpPr>
          <p:spPr>
            <a:xfrm flipV="1">
              <a:off x="1670589" y="4920077"/>
              <a:ext cx="1122302" cy="474230"/>
            </a:xfrm>
            <a:prstGeom prst="straightConnector1">
              <a:avLst/>
            </a:prstGeom>
            <a:ln w="12700" cmpd="sng">
              <a:solidFill>
                <a:srgbClr val="000000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stCxn id="15" idx="6"/>
              <a:endCxn id="18" idx="1"/>
            </p:cNvCxnSpPr>
            <p:nvPr/>
          </p:nvCxnSpPr>
          <p:spPr>
            <a:xfrm>
              <a:off x="1691680" y="5445224"/>
              <a:ext cx="1101211" cy="550299"/>
            </a:xfrm>
            <a:prstGeom prst="straightConnector1">
              <a:avLst/>
            </a:prstGeom>
            <a:ln w="12700" cmpd="sng">
              <a:solidFill>
                <a:srgbClr val="000000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>
              <a:stCxn id="17" idx="6"/>
              <a:endCxn id="16" idx="1"/>
            </p:cNvCxnSpPr>
            <p:nvPr/>
          </p:nvCxnSpPr>
          <p:spPr>
            <a:xfrm>
              <a:off x="2915816" y="4869160"/>
              <a:ext cx="1129574" cy="518726"/>
            </a:xfrm>
            <a:prstGeom prst="straightConnector1">
              <a:avLst/>
            </a:prstGeom>
            <a:ln w="12700" cmpd="sng">
              <a:solidFill>
                <a:srgbClr val="000000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>
              <a:stCxn id="18" idx="7"/>
              <a:endCxn id="16" idx="3"/>
            </p:cNvCxnSpPr>
            <p:nvPr/>
          </p:nvCxnSpPr>
          <p:spPr>
            <a:xfrm flipV="1">
              <a:off x="2894725" y="5489720"/>
              <a:ext cx="1150665" cy="505803"/>
            </a:xfrm>
            <a:prstGeom prst="straightConnector1">
              <a:avLst/>
            </a:prstGeom>
            <a:ln w="12700" cmpd="sng">
              <a:solidFill>
                <a:srgbClr val="000000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Freeform 22"/>
            <p:cNvSpPr/>
            <p:nvPr/>
          </p:nvSpPr>
          <p:spPr>
            <a:xfrm>
              <a:off x="2873737" y="4913003"/>
              <a:ext cx="345589" cy="1039042"/>
            </a:xfrm>
            <a:custGeom>
              <a:avLst/>
              <a:gdLst>
                <a:gd name="connsiteX0" fmla="*/ 0 w 345589"/>
                <a:gd name="connsiteY0" fmla="*/ 0 h 1039042"/>
                <a:gd name="connsiteX1" fmla="*/ 307900 w 345589"/>
                <a:gd name="connsiteY1" fmla="*/ 359175 h 1039042"/>
                <a:gd name="connsiteX2" fmla="*/ 307900 w 345589"/>
                <a:gd name="connsiteY2" fmla="*/ 731178 h 1039042"/>
                <a:gd name="connsiteX3" fmla="*/ 12829 w 345589"/>
                <a:gd name="connsiteY3" fmla="*/ 1039042 h 10390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45589" h="1039042">
                  <a:moveTo>
                    <a:pt x="0" y="0"/>
                  </a:moveTo>
                  <a:cubicBezTo>
                    <a:pt x="128291" y="118656"/>
                    <a:pt x="256583" y="237312"/>
                    <a:pt x="307900" y="359175"/>
                  </a:cubicBezTo>
                  <a:cubicBezTo>
                    <a:pt x="359217" y="481038"/>
                    <a:pt x="357078" y="617867"/>
                    <a:pt x="307900" y="731178"/>
                  </a:cubicBezTo>
                  <a:cubicBezTo>
                    <a:pt x="258722" y="844489"/>
                    <a:pt x="12829" y="1039042"/>
                    <a:pt x="12829" y="1039042"/>
                  </a:cubicBezTo>
                </a:path>
              </a:pathLst>
            </a:custGeom>
            <a:ln w="9525" cmpd="sng">
              <a:solidFill>
                <a:schemeClr val="tx1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reeform 23"/>
            <p:cNvSpPr/>
            <p:nvPr/>
          </p:nvSpPr>
          <p:spPr>
            <a:xfrm rot="10800000">
              <a:off x="2514520" y="4956481"/>
              <a:ext cx="345589" cy="1039042"/>
            </a:xfrm>
            <a:custGeom>
              <a:avLst/>
              <a:gdLst>
                <a:gd name="connsiteX0" fmla="*/ 0 w 345589"/>
                <a:gd name="connsiteY0" fmla="*/ 0 h 1039042"/>
                <a:gd name="connsiteX1" fmla="*/ 307900 w 345589"/>
                <a:gd name="connsiteY1" fmla="*/ 359175 h 1039042"/>
                <a:gd name="connsiteX2" fmla="*/ 307900 w 345589"/>
                <a:gd name="connsiteY2" fmla="*/ 731178 h 1039042"/>
                <a:gd name="connsiteX3" fmla="*/ 12829 w 345589"/>
                <a:gd name="connsiteY3" fmla="*/ 1039042 h 10390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45589" h="1039042">
                  <a:moveTo>
                    <a:pt x="0" y="0"/>
                  </a:moveTo>
                  <a:cubicBezTo>
                    <a:pt x="128291" y="118656"/>
                    <a:pt x="256583" y="237312"/>
                    <a:pt x="307900" y="359175"/>
                  </a:cubicBezTo>
                  <a:cubicBezTo>
                    <a:pt x="359217" y="481038"/>
                    <a:pt x="357078" y="617867"/>
                    <a:pt x="307900" y="731178"/>
                  </a:cubicBezTo>
                  <a:cubicBezTo>
                    <a:pt x="258722" y="844489"/>
                    <a:pt x="12829" y="1039042"/>
                    <a:pt x="12829" y="1039042"/>
                  </a:cubicBezTo>
                </a:path>
              </a:pathLst>
            </a:custGeom>
            <a:ln w="9525" cmpd="sng">
              <a:solidFill>
                <a:schemeClr val="tx1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640370" y="4338819"/>
              <a:ext cx="3320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a</a:t>
              </a:r>
              <a:endParaRPr lang="en-US" sz="2400" dirty="0" smtClean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860109" y="5998855"/>
              <a:ext cx="34636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b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168315" y="5049146"/>
              <a:ext cx="3148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c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979712" y="4725648"/>
              <a:ext cx="3406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3366FF"/>
                  </a:solidFill>
                </a:rPr>
                <a:t>2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961783" y="5656783"/>
              <a:ext cx="3406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3366FF"/>
                  </a:solidFill>
                </a:rPr>
                <a:t>6</a:t>
              </a:r>
              <a:endParaRPr lang="en-US" sz="2400" dirty="0" smtClean="0">
                <a:solidFill>
                  <a:srgbClr val="3366FF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511262" y="4725648"/>
              <a:ext cx="3406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3366FF"/>
                  </a:solidFill>
                </a:rPr>
                <a:t>5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170604" y="5171858"/>
              <a:ext cx="43488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3366FF"/>
                  </a:solidFill>
                </a:rPr>
                <a:t>-1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201987" y="5214391"/>
              <a:ext cx="3406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3366FF"/>
                  </a:solidFill>
                </a:rPr>
                <a:t>2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3493333" y="5612863"/>
              <a:ext cx="3406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3366FF"/>
                  </a:solidFill>
                </a:rPr>
                <a:t>6</a:t>
              </a:r>
            </a:p>
          </p:txBody>
        </p: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609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 Answer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5" name="Picture 4" descr="Screen Shot 2015-11-10 at 12.18.4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730" y="805024"/>
            <a:ext cx="6745205" cy="567572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96170" y="805024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663544" y="1760159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662714" y="2631306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82866" y="833456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482866" y="2659738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910361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Screen Shot 2015-11-10 at 12.21.5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68" y="833455"/>
            <a:ext cx="6786216" cy="558324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 Answer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596170" y="805024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663544" y="1760159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662714" y="2631306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82866" y="833456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482866" y="2659738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398193" y="1760158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106990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5-11-10 at 12.23.2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78983"/>
            <a:ext cx="6988960" cy="570177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 Answer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596170" y="805024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663544" y="1760159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662714" y="2631306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82866" y="833456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482866" y="2527056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568522" y="1760158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4133399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creen Shot 2015-11-10 at 12.24.2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119" y="919297"/>
            <a:ext cx="6916721" cy="533685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 Answer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596170" y="805024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663544" y="1760159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662714" y="2631306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82866" y="833456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482866" y="2527056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568522" y="1760158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516754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41118" y="977046"/>
            <a:ext cx="9002882" cy="5275366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The “value function” (weight of shortest path) at each node satisfy the Bellman equations (triangle inequality)</a:t>
            </a:r>
          </a:p>
          <a:p>
            <a:r>
              <a:rPr lang="en-US" dirty="0" smtClean="0"/>
              <a:t>These are sets of inequalities with at least one equality per node, and can be solved by iterations starting from some conservative estimate</a:t>
            </a:r>
          </a:p>
          <a:p>
            <a:r>
              <a:rPr lang="en-US" dirty="0" smtClean="0"/>
              <a:t>An equivalent iterative method is based on edge relaxations</a:t>
            </a:r>
          </a:p>
          <a:p>
            <a:r>
              <a:rPr lang="en-US" dirty="0" smtClean="0"/>
              <a:t>If we could guess the shortest path tree, then |V|-1 relaxations could lead to the solution of the value function</a:t>
            </a:r>
          </a:p>
          <a:p>
            <a:r>
              <a:rPr lang="en-US" dirty="0" smtClean="0"/>
              <a:t>We must be smart how we choose the relaxations because there can be exponentially many possible</a:t>
            </a:r>
          </a:p>
          <a:p>
            <a:r>
              <a:rPr lang="en-US" dirty="0" smtClean="0"/>
              <a:t>Bellman-Ford algorithm: chooses relaxations in a “worse case” fashion and has complexity </a:t>
            </a:r>
            <a:r>
              <a:rPr lang="el-GR" i="1" dirty="0" smtClean="0"/>
              <a:t>Θ</a:t>
            </a:r>
            <a:r>
              <a:rPr lang="en-US" dirty="0" smtClean="0"/>
              <a:t>(</a:t>
            </a:r>
            <a:r>
              <a:rPr lang="en-US" i="1" dirty="0" smtClean="0"/>
              <a:t>nm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692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958703"/>
              </p:ext>
            </p:extLst>
          </p:nvPr>
        </p:nvGraphicFramePr>
        <p:xfrm>
          <a:off x="352995" y="1340768"/>
          <a:ext cx="8899525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4" imgW="3797300" imgH="711200" progId="Equation.DSMT4">
                  <p:embed/>
                </p:oleObj>
              </mc:Choice>
              <mc:Fallback>
                <p:oleObj name="Equation" r:id="rId4" imgW="37973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2995" y="1340768"/>
                        <a:ext cx="8899525" cy="166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cs typeface="Calibri"/>
              </a:rPr>
              <a:t>Shortest</a:t>
            </a:r>
            <a:r>
              <a:rPr lang="en-US" dirty="0">
                <a:cs typeface="Calibri"/>
              </a:rPr>
              <a:t>-paths </a:t>
            </a:r>
            <a:r>
              <a:rPr lang="en-US" dirty="0" smtClean="0">
                <a:cs typeface="Calibri"/>
              </a:rPr>
              <a:t>problems</a:t>
            </a:r>
            <a:endParaRPr lang="en-US" dirty="0"/>
          </a:p>
        </p:txBody>
      </p:sp>
      <p:sp>
        <p:nvSpPr>
          <p:cNvPr id="9" name="Content Placeholder 8"/>
          <p:cNvSpPr txBox="1">
            <a:spLocks noGrp="1"/>
          </p:cNvSpPr>
          <p:nvPr>
            <p:ph idx="1"/>
          </p:nvPr>
        </p:nvSpPr>
        <p:spPr>
          <a:xfrm>
            <a:off x="141119" y="832822"/>
            <a:ext cx="821250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alibri"/>
                <a:cs typeface="Calibri"/>
              </a:rPr>
              <a:t>Weight (“length”) of shortest-path from </a:t>
            </a:r>
            <a:r>
              <a:rPr lang="en-US" sz="3200" i="1" dirty="0" smtClean="0">
                <a:latin typeface="Calibri"/>
                <a:cs typeface="Calibri"/>
              </a:rPr>
              <a:t>u</a:t>
            </a:r>
            <a:r>
              <a:rPr lang="en-US" sz="3200" dirty="0" smtClean="0">
                <a:latin typeface="Calibri"/>
                <a:cs typeface="Calibri"/>
              </a:rPr>
              <a:t> to </a:t>
            </a:r>
            <a:r>
              <a:rPr lang="en-US" sz="3200" i="1" dirty="0" smtClean="0">
                <a:latin typeface="Calibri"/>
                <a:cs typeface="Calibri"/>
              </a:rPr>
              <a:t>v</a:t>
            </a:r>
            <a:r>
              <a:rPr lang="en-US" sz="3200" dirty="0" smtClean="0">
                <a:latin typeface="Calibri"/>
                <a:cs typeface="Calibri"/>
              </a:rPr>
              <a:t>  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153346" y="2826482"/>
            <a:ext cx="3087982" cy="2121701"/>
            <a:chOff x="1395143" y="4338819"/>
            <a:chExt cx="3087982" cy="2121701"/>
          </a:xfrm>
        </p:grpSpPr>
        <p:sp>
          <p:nvSpPr>
            <p:cNvPr id="13" name="TextBox 12"/>
            <p:cNvSpPr txBox="1"/>
            <p:nvPr/>
          </p:nvSpPr>
          <p:spPr>
            <a:xfrm>
              <a:off x="1395143" y="4956481"/>
              <a:ext cx="305041" cy="461665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s</a:t>
              </a:r>
            </a:p>
          </p:txBody>
        </p:sp>
        <p:sp>
          <p:nvSpPr>
            <p:cNvPr id="15" name="Oval 14"/>
            <p:cNvSpPr/>
            <p:nvPr/>
          </p:nvSpPr>
          <p:spPr>
            <a:xfrm>
              <a:off x="1547664" y="5373216"/>
              <a:ext cx="144016" cy="144016"/>
            </a:xfrm>
            <a:prstGeom prst="ellipse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4024299" y="5366795"/>
              <a:ext cx="144016" cy="144016"/>
            </a:xfrm>
            <a:prstGeom prst="ellipse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2771800" y="4797152"/>
              <a:ext cx="144016" cy="144016"/>
            </a:xfrm>
            <a:prstGeom prst="ellipse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2771800" y="5974432"/>
              <a:ext cx="144016" cy="144016"/>
            </a:xfrm>
            <a:prstGeom prst="ellipse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Arrow Connector 18"/>
            <p:cNvCxnSpPr>
              <a:stCxn id="15" idx="7"/>
              <a:endCxn id="17" idx="3"/>
            </p:cNvCxnSpPr>
            <p:nvPr/>
          </p:nvCxnSpPr>
          <p:spPr>
            <a:xfrm flipV="1">
              <a:off x="1670589" y="4920077"/>
              <a:ext cx="1122302" cy="474230"/>
            </a:xfrm>
            <a:prstGeom prst="straightConnector1">
              <a:avLst/>
            </a:prstGeom>
            <a:ln w="12700" cmpd="sng">
              <a:solidFill>
                <a:srgbClr val="000000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stCxn id="15" idx="6"/>
              <a:endCxn id="18" idx="1"/>
            </p:cNvCxnSpPr>
            <p:nvPr/>
          </p:nvCxnSpPr>
          <p:spPr>
            <a:xfrm>
              <a:off x="1691680" y="5445224"/>
              <a:ext cx="1101211" cy="550299"/>
            </a:xfrm>
            <a:prstGeom prst="straightConnector1">
              <a:avLst/>
            </a:prstGeom>
            <a:ln w="12700" cmpd="sng">
              <a:solidFill>
                <a:srgbClr val="000000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>
              <a:stCxn id="17" idx="6"/>
              <a:endCxn id="16" idx="1"/>
            </p:cNvCxnSpPr>
            <p:nvPr/>
          </p:nvCxnSpPr>
          <p:spPr>
            <a:xfrm>
              <a:off x="2915816" y="4869160"/>
              <a:ext cx="1129574" cy="518726"/>
            </a:xfrm>
            <a:prstGeom prst="straightConnector1">
              <a:avLst/>
            </a:prstGeom>
            <a:ln w="12700" cmpd="sng">
              <a:solidFill>
                <a:srgbClr val="000000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>
              <a:stCxn id="18" idx="7"/>
              <a:endCxn id="16" idx="3"/>
            </p:cNvCxnSpPr>
            <p:nvPr/>
          </p:nvCxnSpPr>
          <p:spPr>
            <a:xfrm flipV="1">
              <a:off x="2894725" y="5489720"/>
              <a:ext cx="1150665" cy="505803"/>
            </a:xfrm>
            <a:prstGeom prst="straightConnector1">
              <a:avLst/>
            </a:prstGeom>
            <a:ln w="12700" cmpd="sng">
              <a:solidFill>
                <a:srgbClr val="000000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Freeform 22"/>
            <p:cNvSpPr/>
            <p:nvPr/>
          </p:nvSpPr>
          <p:spPr>
            <a:xfrm>
              <a:off x="2873737" y="4913003"/>
              <a:ext cx="345589" cy="1039042"/>
            </a:xfrm>
            <a:custGeom>
              <a:avLst/>
              <a:gdLst>
                <a:gd name="connsiteX0" fmla="*/ 0 w 345589"/>
                <a:gd name="connsiteY0" fmla="*/ 0 h 1039042"/>
                <a:gd name="connsiteX1" fmla="*/ 307900 w 345589"/>
                <a:gd name="connsiteY1" fmla="*/ 359175 h 1039042"/>
                <a:gd name="connsiteX2" fmla="*/ 307900 w 345589"/>
                <a:gd name="connsiteY2" fmla="*/ 731178 h 1039042"/>
                <a:gd name="connsiteX3" fmla="*/ 12829 w 345589"/>
                <a:gd name="connsiteY3" fmla="*/ 1039042 h 10390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45589" h="1039042">
                  <a:moveTo>
                    <a:pt x="0" y="0"/>
                  </a:moveTo>
                  <a:cubicBezTo>
                    <a:pt x="128291" y="118656"/>
                    <a:pt x="256583" y="237312"/>
                    <a:pt x="307900" y="359175"/>
                  </a:cubicBezTo>
                  <a:cubicBezTo>
                    <a:pt x="359217" y="481038"/>
                    <a:pt x="357078" y="617867"/>
                    <a:pt x="307900" y="731178"/>
                  </a:cubicBezTo>
                  <a:cubicBezTo>
                    <a:pt x="258722" y="844489"/>
                    <a:pt x="12829" y="1039042"/>
                    <a:pt x="12829" y="1039042"/>
                  </a:cubicBezTo>
                </a:path>
              </a:pathLst>
            </a:custGeom>
            <a:ln w="9525" cmpd="sng">
              <a:solidFill>
                <a:schemeClr val="tx1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reeform 23"/>
            <p:cNvSpPr/>
            <p:nvPr/>
          </p:nvSpPr>
          <p:spPr>
            <a:xfrm rot="10800000">
              <a:off x="2514520" y="4956481"/>
              <a:ext cx="345589" cy="1039042"/>
            </a:xfrm>
            <a:custGeom>
              <a:avLst/>
              <a:gdLst>
                <a:gd name="connsiteX0" fmla="*/ 0 w 345589"/>
                <a:gd name="connsiteY0" fmla="*/ 0 h 1039042"/>
                <a:gd name="connsiteX1" fmla="*/ 307900 w 345589"/>
                <a:gd name="connsiteY1" fmla="*/ 359175 h 1039042"/>
                <a:gd name="connsiteX2" fmla="*/ 307900 w 345589"/>
                <a:gd name="connsiteY2" fmla="*/ 731178 h 1039042"/>
                <a:gd name="connsiteX3" fmla="*/ 12829 w 345589"/>
                <a:gd name="connsiteY3" fmla="*/ 1039042 h 10390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45589" h="1039042">
                  <a:moveTo>
                    <a:pt x="0" y="0"/>
                  </a:moveTo>
                  <a:cubicBezTo>
                    <a:pt x="128291" y="118656"/>
                    <a:pt x="256583" y="237312"/>
                    <a:pt x="307900" y="359175"/>
                  </a:cubicBezTo>
                  <a:cubicBezTo>
                    <a:pt x="359217" y="481038"/>
                    <a:pt x="357078" y="617867"/>
                    <a:pt x="307900" y="731178"/>
                  </a:cubicBezTo>
                  <a:cubicBezTo>
                    <a:pt x="258722" y="844489"/>
                    <a:pt x="12829" y="1039042"/>
                    <a:pt x="12829" y="1039042"/>
                  </a:cubicBezTo>
                </a:path>
              </a:pathLst>
            </a:custGeom>
            <a:ln w="9525" cmpd="sng">
              <a:solidFill>
                <a:schemeClr val="tx1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640370" y="4338819"/>
              <a:ext cx="3320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a</a:t>
              </a:r>
              <a:endParaRPr lang="en-US" sz="2400" dirty="0" smtClean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860109" y="5998855"/>
              <a:ext cx="34636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b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168315" y="5049146"/>
              <a:ext cx="3148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c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979712" y="4725648"/>
              <a:ext cx="3406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3366FF"/>
                  </a:solidFill>
                </a:rPr>
                <a:t>2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961783" y="5656783"/>
              <a:ext cx="3406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3366FF"/>
                  </a:solidFill>
                </a:rPr>
                <a:t>6</a:t>
              </a:r>
              <a:endParaRPr lang="en-US" sz="2400" dirty="0" smtClean="0">
                <a:solidFill>
                  <a:srgbClr val="3366FF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511262" y="4725648"/>
              <a:ext cx="3406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3366FF"/>
                  </a:solidFill>
                </a:rPr>
                <a:t>5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170604" y="5171858"/>
              <a:ext cx="43488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3366FF"/>
                  </a:solidFill>
                </a:rPr>
                <a:t>-1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201987" y="5214391"/>
              <a:ext cx="3406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3366FF"/>
                  </a:solidFill>
                </a:rPr>
                <a:t>2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3493333" y="5612863"/>
              <a:ext cx="3406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3366FF"/>
                  </a:solidFill>
                </a:rPr>
                <a:t>6</a:t>
              </a: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199556"/>
              </p:ext>
            </p:extLst>
          </p:nvPr>
        </p:nvGraphicFramePr>
        <p:xfrm>
          <a:off x="3830047" y="3328018"/>
          <a:ext cx="514985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6" imgW="2387600" imgH="431800" progId="Equation.DSMT4">
                  <p:embed/>
                </p:oleObj>
              </mc:Choice>
              <mc:Fallback>
                <p:oleObj name="Equation" r:id="rId6" imgW="2387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30047" y="3328018"/>
                        <a:ext cx="5149850" cy="93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409971"/>
              </p:ext>
            </p:extLst>
          </p:nvPr>
        </p:nvGraphicFramePr>
        <p:xfrm>
          <a:off x="2608147" y="4293005"/>
          <a:ext cx="654685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8" imgW="3035300" imgH="431800" progId="Equation.3">
                  <p:embed/>
                </p:oleObj>
              </mc:Choice>
              <mc:Fallback>
                <p:oleObj name="Equation" r:id="rId8" imgW="30353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08147" y="4293005"/>
                        <a:ext cx="6546850" cy="93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8895" y="5445224"/>
            <a:ext cx="784752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(For a given source </a:t>
            </a:r>
            <a:r>
              <a:rPr lang="en-US" sz="2400" i="1" dirty="0" smtClean="0">
                <a:solidFill>
                  <a:srgbClr val="FF0000"/>
                </a:solidFill>
              </a:rPr>
              <a:t>s</a:t>
            </a:r>
            <a:r>
              <a:rPr lang="en-US" sz="2400" dirty="0">
                <a:solidFill>
                  <a:srgbClr val="FF0000"/>
                </a:solidFill>
              </a:rPr>
              <a:t>)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/>
              <a:t>Each node </a:t>
            </a:r>
            <a:r>
              <a:rPr lang="en-US" sz="2400" i="1" dirty="0" smtClean="0"/>
              <a:t>v</a:t>
            </a:r>
            <a:r>
              <a:rPr lang="en-US" sz="2400" dirty="0" smtClean="0"/>
              <a:t> likes to know </a:t>
            </a:r>
          </a:p>
          <a:p>
            <a:r>
              <a:rPr lang="en-US" sz="2400" dirty="0" smtClean="0"/>
              <a:t>(</a:t>
            </a:r>
            <a:r>
              <a:rPr lang="en-US" sz="2400" dirty="0" err="1" smtClean="0"/>
              <a:t>i</a:t>
            </a:r>
            <a:r>
              <a:rPr lang="en-US" sz="2400" dirty="0" smtClean="0"/>
              <a:t>) his shortest path distance </a:t>
            </a:r>
            <a:r>
              <a:rPr lang="el-GR" sz="2400" i="1" dirty="0" smtClean="0"/>
              <a:t>δ</a:t>
            </a:r>
            <a:r>
              <a:rPr lang="el-GR" sz="2400" dirty="0" smtClean="0"/>
              <a:t>(</a:t>
            </a:r>
            <a:r>
              <a:rPr lang="en-US" sz="2400" i="1" dirty="0" smtClean="0"/>
              <a:t>v</a:t>
            </a:r>
            <a:r>
              <a:rPr lang="en-US" sz="2400" dirty="0"/>
              <a:t>)</a:t>
            </a:r>
            <a:r>
              <a:rPr lang="en-US" sz="2400" dirty="0" smtClean="0"/>
              <a:t>, ii) his predecessor node </a:t>
            </a:r>
            <a:r>
              <a:rPr lang="en-US" sz="2400" i="1" dirty="0" smtClean="0"/>
              <a:t>v</a:t>
            </a:r>
            <a:r>
              <a:rPr lang="en-US" sz="2400" dirty="0" smtClean="0"/>
              <a:t>.</a:t>
            </a:r>
            <a:r>
              <a:rPr lang="el-GR" sz="2400" i="1" dirty="0" smtClean="0"/>
              <a:t>π</a:t>
            </a:r>
            <a:r>
              <a:rPr lang="en-US" sz="2400" dirty="0" smtClean="0"/>
              <a:t> 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3226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7664" y="2271246"/>
            <a:ext cx="5112568" cy="189870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23528" y="4229100"/>
            <a:ext cx="882047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smtClean="0">
                <a:latin typeface="Calibri"/>
                <a:cs typeface="Calibri"/>
              </a:rPr>
              <a:t>Proof: i</a:t>
            </a:r>
            <a:r>
              <a:rPr lang="en-US" sz="2800" dirty="0" smtClean="0">
                <a:latin typeface="Calibri"/>
                <a:cs typeface="Calibri"/>
              </a:rPr>
              <a:t>f </a:t>
            </a:r>
          </a:p>
          <a:p>
            <a:pPr marL="457200" indent="-457200">
              <a:buFontTx/>
              <a:buChar char="-"/>
            </a:pPr>
            <a:r>
              <a:rPr lang="en-US" sz="2800" dirty="0" smtClean="0">
                <a:latin typeface="Calibri"/>
                <a:cs typeface="Calibri"/>
              </a:rPr>
              <a:t>sub-</a:t>
            </a:r>
            <a:r>
              <a:rPr lang="en-US" sz="2800" dirty="0">
                <a:cs typeface="Calibri"/>
              </a:rPr>
              <a:t>path </a:t>
            </a:r>
            <a:r>
              <a:rPr lang="en-US" sz="2800" dirty="0" smtClean="0">
                <a:cs typeface="Calibri"/>
              </a:rPr>
              <a:t>v</a:t>
            </a:r>
            <a:r>
              <a:rPr lang="en-US" sz="2800" baseline="-25000" dirty="0" smtClean="0">
                <a:cs typeface="Calibri"/>
              </a:rPr>
              <a:t>0</a:t>
            </a:r>
            <a:r>
              <a:rPr lang="en-US" sz="2800" dirty="0">
                <a:cs typeface="Calibri"/>
              </a:rPr>
              <a:t> </a:t>
            </a:r>
            <a:r>
              <a:rPr lang="en-US" sz="2800" dirty="0" smtClean="0">
                <a:cs typeface="Calibri"/>
              </a:rPr>
              <a:t>to </a:t>
            </a:r>
            <a:r>
              <a:rPr lang="en-US" sz="2800" dirty="0" err="1" smtClean="0">
                <a:cs typeface="Calibri"/>
              </a:rPr>
              <a:t>v</a:t>
            </a:r>
            <a:r>
              <a:rPr lang="en-US" sz="2800" baseline="-25000" dirty="0" err="1" smtClean="0">
                <a:cs typeface="Calibri"/>
              </a:rPr>
              <a:t>j</a:t>
            </a:r>
            <a:r>
              <a:rPr lang="en-US" sz="2800" dirty="0">
                <a:cs typeface="Calibri"/>
              </a:rPr>
              <a:t> </a:t>
            </a:r>
            <a:r>
              <a:rPr lang="en-US" sz="2800" dirty="0" smtClean="0">
                <a:latin typeface="Calibri"/>
                <a:cs typeface="Calibri"/>
              </a:rPr>
              <a:t>is not optimal</a:t>
            </a:r>
            <a:r>
              <a:rPr lang="en-US" sz="2800" dirty="0">
                <a:latin typeface="Calibri"/>
                <a:cs typeface="Calibri"/>
              </a:rPr>
              <a:t> </a:t>
            </a:r>
            <a:r>
              <a:rPr lang="en-US" sz="2800" dirty="0" smtClean="0">
                <a:latin typeface="Calibri"/>
                <a:cs typeface="Calibri"/>
              </a:rPr>
              <a:t>but </a:t>
            </a:r>
            <a:r>
              <a:rPr lang="en-US" sz="2800" dirty="0">
                <a:cs typeface="Calibri"/>
              </a:rPr>
              <a:t>v</a:t>
            </a:r>
            <a:r>
              <a:rPr lang="en-US" sz="2800" baseline="-25000" dirty="0">
                <a:cs typeface="Calibri"/>
              </a:rPr>
              <a:t>0</a:t>
            </a:r>
            <a:r>
              <a:rPr lang="en-US" sz="2800" dirty="0">
                <a:cs typeface="Calibri"/>
              </a:rPr>
              <a:t> to </a:t>
            </a:r>
            <a:r>
              <a:rPr lang="en-US" sz="2800" dirty="0" err="1" smtClean="0">
                <a:cs typeface="Calibri"/>
              </a:rPr>
              <a:t>v</a:t>
            </a:r>
            <a:r>
              <a:rPr lang="en-US" sz="2800" baseline="-25000" dirty="0" err="1" smtClean="0">
                <a:cs typeface="Calibri"/>
              </a:rPr>
              <a:t>n</a:t>
            </a:r>
            <a:r>
              <a:rPr lang="en-US" sz="2800" baseline="-25000" dirty="0" smtClean="0">
                <a:cs typeface="Calibri"/>
              </a:rPr>
              <a:t> </a:t>
            </a:r>
            <a:r>
              <a:rPr lang="en-US" sz="2800" dirty="0" smtClean="0">
                <a:latin typeface="Calibri"/>
                <a:cs typeface="Calibri"/>
              </a:rPr>
              <a:t>is optimal </a:t>
            </a:r>
          </a:p>
          <a:p>
            <a:pPr marL="457200" indent="-457200">
              <a:buFontTx/>
              <a:buChar char="-"/>
            </a:pPr>
            <a:r>
              <a:rPr lang="en-US" sz="2800" dirty="0" smtClean="0">
                <a:latin typeface="Calibri"/>
                <a:cs typeface="Calibri"/>
              </a:rPr>
              <a:t>Then a shorter path from v</a:t>
            </a:r>
            <a:r>
              <a:rPr lang="en-US" sz="2800" baseline="-25000" dirty="0" smtClean="0">
                <a:latin typeface="Calibri"/>
                <a:cs typeface="Calibri"/>
              </a:rPr>
              <a:t>0</a:t>
            </a:r>
            <a:r>
              <a:rPr lang="en-US" sz="2800" dirty="0" smtClean="0">
                <a:latin typeface="Calibri"/>
                <a:cs typeface="Calibri"/>
              </a:rPr>
              <a:t> to </a:t>
            </a:r>
            <a:r>
              <a:rPr lang="en-US" sz="2800" dirty="0" err="1" smtClean="0">
                <a:latin typeface="Calibri"/>
                <a:cs typeface="Calibri"/>
              </a:rPr>
              <a:t>v</a:t>
            </a:r>
            <a:r>
              <a:rPr lang="en-US" sz="2800" baseline="-25000" dirty="0" err="1" smtClean="0">
                <a:latin typeface="Calibri"/>
                <a:cs typeface="Calibri"/>
              </a:rPr>
              <a:t>j</a:t>
            </a:r>
            <a:r>
              <a:rPr lang="en-US" sz="2800" dirty="0" smtClean="0">
                <a:latin typeface="Calibri"/>
                <a:cs typeface="Calibri"/>
              </a:rPr>
              <a:t> can improve </a:t>
            </a:r>
            <a:r>
              <a:rPr lang="en-US" sz="2800" dirty="0">
                <a:cs typeface="Calibri"/>
              </a:rPr>
              <a:t>v</a:t>
            </a:r>
            <a:r>
              <a:rPr lang="en-US" sz="2800" baseline="-25000" dirty="0">
                <a:cs typeface="Calibri"/>
              </a:rPr>
              <a:t>0</a:t>
            </a:r>
            <a:r>
              <a:rPr lang="en-US" sz="2800" dirty="0">
                <a:cs typeface="Calibri"/>
              </a:rPr>
              <a:t> to </a:t>
            </a:r>
            <a:r>
              <a:rPr lang="en-US" sz="2800" dirty="0" err="1">
                <a:cs typeface="Calibri"/>
              </a:rPr>
              <a:t>v</a:t>
            </a:r>
            <a:r>
              <a:rPr lang="en-US" sz="2800" baseline="-25000" dirty="0" err="1">
                <a:cs typeface="Calibri"/>
              </a:rPr>
              <a:t>n</a:t>
            </a:r>
            <a:r>
              <a:rPr lang="en-US" sz="2800" baseline="-25000" dirty="0">
                <a:cs typeface="Calibri"/>
              </a:rPr>
              <a:t> </a:t>
            </a:r>
            <a:endParaRPr lang="en-US" sz="2800" baseline="-25000" dirty="0" smtClean="0">
              <a:cs typeface="Calibri"/>
            </a:endParaRPr>
          </a:p>
          <a:p>
            <a:pPr marL="457200" indent="-457200">
              <a:buFontTx/>
              <a:buChar char="-"/>
            </a:pPr>
            <a:r>
              <a:rPr lang="en-US" sz="2800" dirty="0" smtClean="0">
                <a:latin typeface="Calibri"/>
                <a:cs typeface="Calibri"/>
              </a:rPr>
              <a:t>….CONTRADICATION!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cs typeface="Calibri"/>
              </a:rPr>
              <a:t>Important </a:t>
            </a:r>
            <a:r>
              <a:rPr lang="en-US" dirty="0" smtClean="0">
                <a:cs typeface="Calibri"/>
              </a:rPr>
              <a:t>property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141119" y="977046"/>
            <a:ext cx="8733950" cy="3252054"/>
          </a:xfrm>
        </p:spPr>
        <p:txBody>
          <a:bodyPr>
            <a:normAutofit/>
          </a:bodyPr>
          <a:lstStyle/>
          <a:p>
            <a:r>
              <a:rPr lang="en-US" sz="3200" dirty="0">
                <a:cs typeface="Calibri"/>
              </a:rPr>
              <a:t>Sub-paths of shortest </a:t>
            </a:r>
            <a:r>
              <a:rPr lang="en-US" sz="3200" dirty="0" smtClean="0">
                <a:cs typeface="Calibri"/>
              </a:rPr>
              <a:t>paths are also shortest paths</a:t>
            </a:r>
            <a:endParaRPr lang="en-US" sz="32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549729"/>
              </p:ext>
            </p:extLst>
          </p:nvPr>
        </p:nvGraphicFramePr>
        <p:xfrm>
          <a:off x="2076764" y="1916832"/>
          <a:ext cx="6692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4" imgW="3098800" imgH="228600" progId="Equation.3">
                  <p:embed/>
                </p:oleObj>
              </mc:Choice>
              <mc:Fallback>
                <p:oleObj name="Equation" r:id="rId4" imgW="30988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6764" y="1916832"/>
                        <a:ext cx="66929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2878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0210" y="1514499"/>
            <a:ext cx="4129057" cy="2850605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cs typeface="Calibri"/>
              </a:rPr>
              <a:t>Triangle inequality 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355976" y="2924944"/>
            <a:ext cx="72008" cy="72008"/>
          </a:xfrm>
          <a:prstGeom prst="ellipse">
            <a:avLst/>
          </a:prstGeom>
          <a:solidFill>
            <a:srgbClr val="FF0000"/>
          </a:solidFill>
          <a:ln w="9525" cmpd="sng">
            <a:solidFill>
              <a:srgbClr val="000000"/>
            </a:solidFill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2611707" y="3645024"/>
            <a:ext cx="3897560" cy="720080"/>
          </a:xfrm>
          <a:prstGeom prst="rect">
            <a:avLst/>
          </a:prstGeom>
          <a:solidFill>
            <a:schemeClr val="bg1"/>
          </a:solidFill>
          <a:ln w="9525" cmpd="sng">
            <a:noFill/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290206"/>
              </p:ext>
            </p:extLst>
          </p:nvPr>
        </p:nvGraphicFramePr>
        <p:xfrm>
          <a:off x="683568" y="3823242"/>
          <a:ext cx="65928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" name="Equation" r:id="rId5" imgW="3187700" imgH="203200" progId="Equation.DSMT4">
                  <p:embed/>
                </p:oleObj>
              </mc:Choice>
              <mc:Fallback>
                <p:oleObj name="Equation" r:id="rId5" imgW="3187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3568" y="3823242"/>
                        <a:ext cx="6592888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 rot="1818149">
            <a:off x="4840698" y="2158621"/>
            <a:ext cx="2376264" cy="720080"/>
          </a:xfrm>
          <a:prstGeom prst="rect">
            <a:avLst/>
          </a:prstGeom>
          <a:solidFill>
            <a:schemeClr val="bg1"/>
          </a:solidFill>
          <a:ln w="9525" cmpd="sng">
            <a:noFill/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940595"/>
              </p:ext>
            </p:extLst>
          </p:nvPr>
        </p:nvGraphicFramePr>
        <p:xfrm>
          <a:off x="5004048" y="2066951"/>
          <a:ext cx="863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" name="Equation" r:id="rId7" imgW="419100" imgH="203200" progId="Equation.DSMT4">
                  <p:embed/>
                </p:oleObj>
              </mc:Choice>
              <mc:Fallback>
                <p:oleObj name="Equation" r:id="rId7" imgW="419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04048" y="2066951"/>
                        <a:ext cx="863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801905"/>
              </p:ext>
            </p:extLst>
          </p:nvPr>
        </p:nvGraphicFramePr>
        <p:xfrm>
          <a:off x="906463" y="4394200"/>
          <a:ext cx="6146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name="Equation" r:id="rId9" imgW="2971800" imgH="203200" progId="Equation.DSMT4">
                  <p:embed/>
                </p:oleObj>
              </mc:Choice>
              <mc:Fallback>
                <p:oleObj name="Equation" r:id="rId9" imgW="2971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6463" y="4394200"/>
                        <a:ext cx="6146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534866"/>
              </p:ext>
            </p:extLst>
          </p:nvPr>
        </p:nvGraphicFramePr>
        <p:xfrm>
          <a:off x="1693863" y="5157788"/>
          <a:ext cx="459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" name="Equation" r:id="rId11" imgW="2222500" imgH="203200" progId="Equation.3">
                  <p:embed/>
                </p:oleObj>
              </mc:Choice>
              <mc:Fallback>
                <p:oleObj name="Equation" r:id="rId11" imgW="22225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93863" y="5157788"/>
                        <a:ext cx="4597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9783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0210" y="1514499"/>
            <a:ext cx="4129057" cy="2850605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cs typeface="Calibri"/>
              </a:rPr>
              <a:t>Triangle </a:t>
            </a:r>
            <a:r>
              <a:rPr lang="en-US" dirty="0" smtClean="0">
                <a:cs typeface="Calibri"/>
              </a:rPr>
              <a:t>inequality 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644008" y="2924944"/>
            <a:ext cx="72008" cy="72008"/>
          </a:xfrm>
          <a:prstGeom prst="ellipse">
            <a:avLst/>
          </a:prstGeom>
          <a:solidFill>
            <a:srgbClr val="FF0000"/>
          </a:solidFill>
          <a:ln w="9525" cmpd="sng">
            <a:solidFill>
              <a:srgbClr val="000000"/>
            </a:solidFill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2611707" y="3645024"/>
            <a:ext cx="3897560" cy="720080"/>
          </a:xfrm>
          <a:prstGeom prst="rect">
            <a:avLst/>
          </a:prstGeom>
          <a:solidFill>
            <a:schemeClr val="bg1"/>
          </a:solidFill>
          <a:ln w="9525" cmpd="sng">
            <a:noFill/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715600"/>
              </p:ext>
            </p:extLst>
          </p:nvPr>
        </p:nvGraphicFramePr>
        <p:xfrm>
          <a:off x="671513" y="3822700"/>
          <a:ext cx="66182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Equation" r:id="rId5" imgW="3200400" imgH="203200" progId="Equation.DSMT4">
                  <p:embed/>
                </p:oleObj>
              </mc:Choice>
              <mc:Fallback>
                <p:oleObj name="Equation" r:id="rId5" imgW="3200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1513" y="3822700"/>
                        <a:ext cx="661828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 rot="1818149">
            <a:off x="4840698" y="2158621"/>
            <a:ext cx="2376264" cy="720080"/>
          </a:xfrm>
          <a:prstGeom prst="rect">
            <a:avLst/>
          </a:prstGeom>
          <a:solidFill>
            <a:schemeClr val="bg1"/>
          </a:solidFill>
          <a:ln w="9525" cmpd="sng">
            <a:noFill/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953000"/>
              </p:ext>
            </p:extLst>
          </p:nvPr>
        </p:nvGraphicFramePr>
        <p:xfrm>
          <a:off x="4975748" y="2060848"/>
          <a:ext cx="8921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7" imgW="431800" imgH="190500" progId="Equation.DSMT4">
                  <p:embed/>
                </p:oleObj>
              </mc:Choice>
              <mc:Fallback>
                <p:oleObj name="Equation" r:id="rId7" imgW="4318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75748" y="2060848"/>
                        <a:ext cx="892175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983045"/>
              </p:ext>
            </p:extLst>
          </p:nvPr>
        </p:nvGraphicFramePr>
        <p:xfrm>
          <a:off x="881063" y="4394200"/>
          <a:ext cx="61991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Equation" r:id="rId9" imgW="2997200" imgH="203200" progId="Equation.DSMT4">
                  <p:embed/>
                </p:oleObj>
              </mc:Choice>
              <mc:Fallback>
                <p:oleObj name="Equation" r:id="rId9" imgW="2997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1063" y="4394200"/>
                        <a:ext cx="619918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5819"/>
              </p:ext>
            </p:extLst>
          </p:nvPr>
        </p:nvGraphicFramePr>
        <p:xfrm>
          <a:off x="1668463" y="5157788"/>
          <a:ext cx="46497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Equation" r:id="rId11" imgW="2247900" imgH="203200" progId="Equation.3">
                  <p:embed/>
                </p:oleObj>
              </mc:Choice>
              <mc:Fallback>
                <p:oleObj name="Equation" r:id="rId11" imgW="22479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68463" y="5157788"/>
                        <a:ext cx="464978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6478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7505" y="912091"/>
            <a:ext cx="4830440" cy="3233325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5495" y="-99392"/>
            <a:ext cx="8785231" cy="779372"/>
          </a:xfrm>
        </p:spPr>
        <p:txBody>
          <a:bodyPr>
            <a:normAutofit/>
          </a:bodyPr>
          <a:lstStyle/>
          <a:p>
            <a:r>
              <a:rPr lang="en-US" sz="3200" dirty="0">
                <a:cs typeface="Calibri"/>
              </a:rPr>
              <a:t>Negative weight </a:t>
            </a:r>
            <a:r>
              <a:rPr lang="en-US" sz="3200" dirty="0" smtClean="0">
                <a:cs typeface="Calibri"/>
              </a:rPr>
              <a:t>edges, negative and positive cycle</a:t>
            </a:r>
            <a:endParaRPr lang="en-US" sz="3200" dirty="0">
              <a:cs typeface="Calibri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03648" y="4578209"/>
            <a:ext cx="8090079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altLang="zh-TW" sz="2400" dirty="0" smtClean="0">
                <a:solidFill>
                  <a:srgbClr val="FF0000"/>
                </a:solidFill>
              </a:rPr>
              <a:t>Negative cycle: </a:t>
            </a:r>
            <a:r>
              <a:rPr lang="en-US" altLang="zh-TW" sz="2400" dirty="0" smtClean="0"/>
              <a:t>If negative cycle exists, shortest path cannot be defined. </a:t>
            </a:r>
          </a:p>
          <a:p>
            <a:pPr marL="457200" indent="-457200">
              <a:buAutoNum type="arabicPeriod"/>
            </a:pPr>
            <a:r>
              <a:rPr lang="en-US" altLang="zh-TW" sz="2400" dirty="0" smtClean="0">
                <a:solidFill>
                  <a:srgbClr val="FF0000"/>
                </a:solidFill>
              </a:rPr>
              <a:t>Positive cycle: </a:t>
            </a:r>
            <a:r>
              <a:rPr lang="en-US" altLang="zh-TW" sz="2400" dirty="0" smtClean="0">
                <a:solidFill>
                  <a:srgbClr val="000000"/>
                </a:solidFill>
              </a:rPr>
              <a:t>It never </a:t>
            </a:r>
            <a:r>
              <a:rPr lang="en-US" altLang="zh-TW" sz="2400" dirty="0" smtClean="0"/>
              <a:t>exists in any shortest path.</a:t>
            </a:r>
            <a:endParaRPr lang="en-US" sz="24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0197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 cmpd="sng">
          <a:solidFill>
            <a:srgbClr val="000000"/>
          </a:solidFill>
          <a:headEnd type="none"/>
          <a:tailEnd type="none"/>
        </a:ln>
        <a:effectLst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>
        <a:ln w="12700" cmpd="sng">
          <a:solidFill>
            <a:srgbClr val="000000"/>
          </a:solidFill>
          <a:headEnd type="none"/>
          <a:tailEnd type="none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4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30</TotalTime>
  <Words>2214</Words>
  <Application>Microsoft Office PowerPoint</Application>
  <PresentationFormat>On-screen Show (4:3)</PresentationFormat>
  <Paragraphs>389</Paragraphs>
  <Slides>44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0" baseType="lpstr">
      <vt:lpstr>新細明體</vt:lpstr>
      <vt:lpstr>Arial</vt:lpstr>
      <vt:lpstr>Calibri</vt:lpstr>
      <vt:lpstr>Symbol</vt:lpstr>
      <vt:lpstr>Office Theme</vt:lpstr>
      <vt:lpstr>Equation</vt:lpstr>
      <vt:lpstr>L09.01 Single source shortest path algorithm</vt:lpstr>
      <vt:lpstr>Outline</vt:lpstr>
      <vt:lpstr>Definition - weighted path in graph</vt:lpstr>
      <vt:lpstr>Shortest-paths problems</vt:lpstr>
      <vt:lpstr>Shortest-paths problems</vt:lpstr>
      <vt:lpstr>Important property</vt:lpstr>
      <vt:lpstr>Triangle inequality </vt:lpstr>
      <vt:lpstr>Triangle inequality </vt:lpstr>
      <vt:lpstr>Negative weight edges, negative and positive cycle</vt:lpstr>
      <vt:lpstr>PowerPoint Presentation</vt:lpstr>
      <vt:lpstr>PowerPoint Presentation</vt:lpstr>
      <vt:lpstr>Optimal path characterization</vt:lpstr>
      <vt:lpstr>Triangle inequality </vt:lpstr>
      <vt:lpstr>PowerPoint Presentation</vt:lpstr>
      <vt:lpstr>PowerPoint Presentation</vt:lpstr>
      <vt:lpstr>Equations for shortest paths</vt:lpstr>
      <vt:lpstr>Equations for shortest paths</vt:lpstr>
      <vt:lpstr>PowerPoint Presentation</vt:lpstr>
      <vt:lpstr>PowerPoint Presentation</vt:lpstr>
      <vt:lpstr>Solving the Bellman equations (for a given source s)</vt:lpstr>
      <vt:lpstr>Solving the Bellman equations</vt:lpstr>
      <vt:lpstr>Relaxations</vt:lpstr>
      <vt:lpstr>Iterations using relaxations</vt:lpstr>
      <vt:lpstr>Relaxing edges along the shortest paths</vt:lpstr>
      <vt:lpstr>Using relaxations to obtain the Shortest Paths (SP)</vt:lpstr>
      <vt:lpstr>Example with exponential number of possible relaxations</vt:lpstr>
      <vt:lpstr>Our basic convergence theorem</vt:lpstr>
      <vt:lpstr>Our basic convergence theorem</vt:lpstr>
      <vt:lpstr>Our basic convergence theorem</vt:lpstr>
      <vt:lpstr>Our basic convergence theorem</vt:lpstr>
      <vt:lpstr>Our basic convergence theorem</vt:lpstr>
      <vt:lpstr>Bellman-Ford</vt:lpstr>
      <vt:lpstr>Bellman Ford - relaxation</vt:lpstr>
      <vt:lpstr>Bellman-Ford</vt:lpstr>
      <vt:lpstr>Bellman-Ford example</vt:lpstr>
      <vt:lpstr>Exercise</vt:lpstr>
      <vt:lpstr>Answer</vt:lpstr>
      <vt:lpstr>Example 2</vt:lpstr>
      <vt:lpstr>Example 2 Answer</vt:lpstr>
      <vt:lpstr>Example 2 Answer</vt:lpstr>
      <vt:lpstr>Example 2 Answer</vt:lpstr>
      <vt:lpstr>Example 2 Answer</vt:lpstr>
      <vt:lpstr>Example 2 Answer</vt:lpstr>
      <vt:lpstr>Conclusions</vt:lpstr>
    </vt:vector>
  </TitlesOfParts>
  <Company>SUT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onstantinos Courcoubetis</dc:creator>
  <cp:lastModifiedBy>Zhe Xian Zhang</cp:lastModifiedBy>
  <cp:revision>312</cp:revision>
  <dcterms:created xsi:type="dcterms:W3CDTF">2014-08-07T07:57:10Z</dcterms:created>
  <dcterms:modified xsi:type="dcterms:W3CDTF">2015-11-21T15:51:19Z</dcterms:modified>
</cp:coreProperties>
</file>